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4" r:id="rId1"/>
    <p:sldMasterId id="2147483677" r:id="rId2"/>
    <p:sldMasterId id="2147483690" r:id="rId3"/>
    <p:sldMasterId id="2147483703" r:id="rId4"/>
  </p:sldMasterIdLst>
  <p:notesMasterIdLst>
    <p:notesMasterId r:id="rId22"/>
  </p:notesMasterIdLst>
  <p:sldIdLst>
    <p:sldId id="332" r:id="rId5"/>
    <p:sldId id="371" r:id="rId6"/>
    <p:sldId id="326" r:id="rId7"/>
    <p:sldId id="327" r:id="rId8"/>
    <p:sldId id="328" r:id="rId9"/>
    <p:sldId id="459" r:id="rId10"/>
    <p:sldId id="337" r:id="rId11"/>
    <p:sldId id="372" r:id="rId12"/>
    <p:sldId id="346" r:id="rId13"/>
    <p:sldId id="460" r:id="rId14"/>
    <p:sldId id="461" r:id="rId15"/>
    <p:sldId id="473" r:id="rId16"/>
    <p:sldId id="474" r:id="rId17"/>
    <p:sldId id="475" r:id="rId18"/>
    <p:sldId id="355" r:id="rId19"/>
    <p:sldId id="470" r:id="rId20"/>
    <p:sldId id="471" r:id="rId2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ECF0EF"/>
    <a:srgbClr val="FFFFFF"/>
    <a:srgbClr val="008000"/>
    <a:srgbClr val="EAEAEA"/>
    <a:srgbClr val="0000FF"/>
    <a:srgbClr val="33CC33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7" d="100"/>
          <a:sy n="77" d="100"/>
        </p:scale>
        <p:origin x="1618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D8189E-6BD1-40C6-9FAA-63B6F6916E6A}" type="datetimeFigureOut">
              <a:rPr lang="en-US" smtClean="0"/>
              <a:pPr/>
              <a:t>1/3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20D063-7C86-4B7D-8826-090B4946662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54228A39-6836-4AC9-9D1E-8537032E72C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B95131-BE29-4877-B57D-2FB07D82003B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2B884789-07E3-484D-B71C-F11F8A3013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6F197526-2786-4282-8740-2166B0E106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GB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4C3929A2-2F03-4718-924F-4EA25581BD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55479A-400A-481E-BBCD-A0DDD3D463DC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B3C8970A-E6FA-4778-8C6D-2DDAE2CC38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F5201E78-EBA8-4B99-A242-1F47B60E28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>
            <a:extLst>
              <a:ext uri="{FF2B5EF4-FFF2-40B4-BE49-F238E27FC236}">
                <a16:creationId xmlns:a16="http://schemas.microsoft.com/office/drawing/2014/main" id="{06D037CB-D596-4B01-B8F1-C907DCE1566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>
            <a:extLst>
              <a:ext uri="{FF2B5EF4-FFF2-40B4-BE49-F238E27FC236}">
                <a16:creationId xmlns:a16="http://schemas.microsoft.com/office/drawing/2014/main" id="{70718334-B27A-48BF-8421-79C62713B0A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en-US">
              <a:latin typeface="Calibri" panose="020F0502020204030204" pitchFamily="34" charset="0"/>
            </a:endParaRPr>
          </a:p>
        </p:txBody>
      </p:sp>
      <p:sp>
        <p:nvSpPr>
          <p:cNvPr id="31748" name="Slide Number Placeholder 3">
            <a:extLst>
              <a:ext uri="{FF2B5EF4-FFF2-40B4-BE49-F238E27FC236}">
                <a16:creationId xmlns:a16="http://schemas.microsoft.com/office/drawing/2014/main" id="{74A6EE62-41B8-4038-A652-03910486E8D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AA615AC-5C11-4E27-A83F-AC12CDFE6F26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98AD777E-9CD3-48EE-BC0F-0756F57B31E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0777057-2DEA-4AFA-8B86-1F53FA08A1FD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F4E00EA0-AB20-4A8B-921F-02BD1BB612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21AAA907-BB7B-47EB-8D54-26ADC1E742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1A2B7-AB09-48AC-875F-B128B603D1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F61A3-1828-44E3-8B83-7AB874ADCA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7859F0-E04D-40B5-84D8-A06AD87439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24300"/>
            <a:ext cx="4038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336C0E6D-04DC-4F6D-B365-C302A9CE80A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AE18D4-E6E8-41BC-9C13-0C526FA85C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167C6D-48CF-4E33-BE1F-38A592A5665A}" type="datetimeFigureOut">
              <a:rPr lang="en-US"/>
              <a:pPr>
                <a:defRPr/>
              </a:pPr>
              <a:t>1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EFE57D-CEA2-48F3-B12B-6E88692E47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D4BB6F-5BEB-4C4D-9010-56EEB9633C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7603D5-B1C1-48D8-A77A-A9527F02867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35203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4DE7F1A-50D0-436B-9026-E97CD80865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F904D4-915C-4620-981D-C05AA68D3E5E}" type="datetimeFigureOut">
              <a:rPr lang="en-US"/>
              <a:pPr>
                <a:defRPr/>
              </a:pPr>
              <a:t>1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BD0F78-3F59-48FD-AB56-97BCCF930A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1DBE51-C04A-4099-B61A-FC6B238EA2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4C931B-7E38-4948-B73F-E341E2BA916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625929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E177F5B-EFA1-40B5-B8B8-C62F83809A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57B45E-0A44-4C2B-9E45-BE68DA4E7142}" type="datetimeFigureOut">
              <a:rPr lang="en-US"/>
              <a:pPr>
                <a:defRPr/>
              </a:pPr>
              <a:t>1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04625AF-F244-4191-814C-B36B805B29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FDD1D6-5EFE-4ACB-8C57-086BFF6839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EE23C3-487E-41B8-A2F6-DFEA5E633F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967472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18C2D415-FADB-47E8-A21D-784DC7BEE3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5267AB-5C8B-4B51-A522-436657B99877}" type="datetimeFigureOut">
              <a:rPr lang="en-US"/>
              <a:pPr>
                <a:defRPr/>
              </a:pPr>
              <a:t>1/31/20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C330772-B6DC-41A4-BF27-81B24244DC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A22609E-B171-46CC-B313-45B1DF4890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F947E8-EDC9-4CF0-AEEC-EEA04D6862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34079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B5B9D0B3-5C2D-4434-BEFD-F7786738B3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9D6892-8A31-42C7-996C-33AF421BBB10}" type="datetimeFigureOut">
              <a:rPr lang="en-US"/>
              <a:pPr>
                <a:defRPr/>
              </a:pPr>
              <a:t>1/31/2023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06C1B8F0-B7A3-46A7-B49E-FB8DF81A99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0BB81B0B-8164-41E7-A6D2-D598F11719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393550-3E59-4476-8722-5E22176F4FE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896417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CF070D9-BD97-4AD9-9099-F1229DCE89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A1BD39-BE8B-40E2-90BE-8165643FF74B}" type="datetimeFigureOut">
              <a:rPr lang="en-US"/>
              <a:pPr>
                <a:defRPr/>
              </a:pPr>
              <a:t>1/31/2023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150E20FF-8E70-4BF1-BC44-315B6071BF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B1C2E30A-FC81-47DD-9504-DADECCF2D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69B65B-C3CE-484E-9641-B99EC824061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501420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7CDC2477-ABA5-4CE4-8636-25B65D82E8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AA2FA7-1D01-4869-9F39-2D2D1CA75BE8}" type="datetimeFigureOut">
              <a:rPr lang="en-US"/>
              <a:pPr>
                <a:defRPr/>
              </a:pPr>
              <a:t>1/31/2023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3C8789FE-FA18-4C5F-9610-5B76436188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02F0E7A-23F2-48CA-BB36-25E5C8BB59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A5DEA0-22A8-4636-92B4-EC6B5831D1D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92050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D81D32-CABD-43B3-8641-12DB16FB7D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2DBD0332-B354-41D6-8EC4-983CBF8912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29FE1D-3A59-4697-9197-2690012F0B71}" type="datetimeFigureOut">
              <a:rPr lang="en-US"/>
              <a:pPr>
                <a:defRPr/>
              </a:pPr>
              <a:t>1/31/20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FA93E138-8607-45BC-B1EE-BF9F3A898F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B298CBA-75FA-4B87-BBCE-CD6FEE0ABC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27C436-6934-42A6-A42B-EA8ADC8641E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121880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7CE6D5D-1929-4D80-9FD8-CD4AFC2917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E6E6C9-E589-4C73-8717-47683F9376AF}" type="datetimeFigureOut">
              <a:rPr lang="en-US"/>
              <a:pPr>
                <a:defRPr/>
              </a:pPr>
              <a:t>1/31/20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FBC55D7F-F2CD-44E0-9827-593B6CD5F2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86AE9D8-A1FE-45C2-A744-386281144F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112841-146F-45EA-B8A5-88A5F3FBAB5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598105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EC1965-642F-46B6-980F-CB2FA70F98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90AA2A-9D9B-40A4-862B-E3723C686051}" type="datetimeFigureOut">
              <a:rPr lang="en-US"/>
              <a:pPr>
                <a:defRPr/>
              </a:pPr>
              <a:t>1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E9439F-0E16-44A1-BCD5-F8A45C505A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B43119-A309-4430-81C3-E1380527E5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C4CBEA-93B8-40F1-AFCD-87D72F5B2F2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812593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4776AF-ECB9-413B-B59C-BB28C8974C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96CF3-D21F-454D-B81A-E19F0208A5F3}" type="datetimeFigureOut">
              <a:rPr lang="en-US"/>
              <a:pPr>
                <a:defRPr/>
              </a:pPr>
              <a:t>1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9E82F5-A96A-43E0-9550-73990E8DFF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27D536-F076-4C94-AD63-5322E9ABEF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499F6B-8940-4E07-A0A1-55C94317A42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750788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6AD73CD0-13AC-46AF-B535-4924E4A178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94FD7-0870-4916-A58D-7B21D1F560D3}" type="datetimeFigureOut">
              <a:rPr lang="en-US"/>
              <a:pPr>
                <a:defRPr/>
              </a:pPr>
              <a:t>1/31/2023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5802E042-ECAA-425E-BDA8-D577229769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E3A4CA2-83A9-48F3-A1A3-429381D69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8ABB64-B289-495D-A735-6B79A3F0FA2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150620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428441-C5C3-4F75-981D-82509B8CDA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D099AC-E618-4076-A72C-FF9423086515}" type="datetimeFigureOut">
              <a:rPr lang="en-US"/>
              <a:pPr>
                <a:defRPr/>
              </a:pPr>
              <a:t>1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5A477B-81F9-4E24-B9DE-DA7B7BE2BE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52B754-513C-42C8-9BC8-ED2C0F57F0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BB97BF-713F-4CBD-B7AE-1C5F033FE26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258261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07B693-C166-4F60-93BD-C20727C280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D8C2D6-9E7B-47B8-A8FC-7FD94348E33D}" type="datetimeFigureOut">
              <a:rPr lang="en-US"/>
              <a:pPr>
                <a:defRPr/>
              </a:pPr>
              <a:t>1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788D53-3A7A-47FD-AF9B-05D1BDA815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3FCFAE-E356-4A2E-A31C-90736A27A6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266B99-1B64-48A3-B04A-BA3B001D906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748363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A6AD42-F240-4372-B639-CF2B7DA579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A38C42-0FBD-4D3D-8E13-F280963844A5}" type="datetimeFigureOut">
              <a:rPr lang="en-US"/>
              <a:pPr>
                <a:defRPr/>
              </a:pPr>
              <a:t>1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90C082-7AF3-4D05-AE91-3D385B209E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486FAE-5FE6-43BB-B384-A608335A21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34F099-2910-40DA-ADF6-3560B4A279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471018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B10C9C9-E3E5-44CB-84CA-F5E21F896C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3C1D93-3DF0-4D3C-9E4A-0827518D863B}" type="datetimeFigureOut">
              <a:rPr lang="en-US"/>
              <a:pPr>
                <a:defRPr/>
              </a:pPr>
              <a:t>1/31/20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FB49BC01-D3CE-4E80-922D-9BDE4C7817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5DCC2054-CF69-4623-B839-778C550C5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B030EF-E0E0-4313-B87C-B7B01A6D229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987231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B9A0203F-1897-4E51-B60C-42FA65D28E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797337-4C33-4394-A246-AC8F3364187A}" type="datetimeFigureOut">
              <a:rPr lang="en-US"/>
              <a:pPr>
                <a:defRPr/>
              </a:pPr>
              <a:t>1/31/2023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02FF5873-E344-4E14-AE3B-1805907CA6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B1A00621-3D4C-40B4-8B2A-B5CA7E0960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43ACDA-1956-4620-8923-1977C1B7E30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86076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1C0A7-C3B0-44F3-B647-FD1ACF1A44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CC963EA1-EE81-4233-B83A-742F7499C1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27B101-84D7-45B4-9A0A-DE9CE7613DF3}" type="datetimeFigureOut">
              <a:rPr lang="en-US"/>
              <a:pPr>
                <a:defRPr/>
              </a:pPr>
              <a:t>1/31/2023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799BF0CB-0CDA-4EAE-BCF9-14214B43E5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5CC09DD-4A52-4755-A152-2AD3CC10E1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3597C0-C11F-428A-B49B-8B69F11E18F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143657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4C1F3D5E-9A64-42F5-8C66-955D998F28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56F84C-967A-4D1A-B615-D5D7119C9FF6}" type="datetimeFigureOut">
              <a:rPr lang="en-US"/>
              <a:pPr>
                <a:defRPr/>
              </a:pPr>
              <a:t>1/31/2023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32FF9D2C-4C51-49C9-81A6-454B4F2435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7D23E545-5A7B-41CE-B79E-31A169C1FB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ADC950-053B-4D5C-A13D-3997F2E429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083366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8A21227E-0D13-4F93-84FA-DC6AB1D413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336058-5080-44A7-ABE7-7FE8DE1886D5}" type="datetimeFigureOut">
              <a:rPr lang="en-US"/>
              <a:pPr>
                <a:defRPr/>
              </a:pPr>
              <a:t>1/31/20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F485307F-E19B-4C43-A179-30DE40FC30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5131C35A-EA64-4219-9B1E-868172BB35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51CADA-4DDB-4084-A8FB-884A671C04D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456671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EE6FB08-925B-49CF-B88D-004113F55A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FA193E-1DDC-478C-A14F-C8395DFE2822}" type="datetimeFigureOut">
              <a:rPr lang="en-US"/>
              <a:pPr>
                <a:defRPr/>
              </a:pPr>
              <a:t>1/31/20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DBEF6020-8A06-4EA5-BF67-1F0DBEAB0D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D1D7239-02B4-4F36-8BF8-8E03B5F48D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35C22C-CAE6-4197-91D4-BE7642EAD54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503073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C7B92A-455D-4A54-BDBA-DD239E8563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7543DF-A41D-4EFF-BDA5-83014E072D89}" type="datetimeFigureOut">
              <a:rPr lang="en-US"/>
              <a:pPr>
                <a:defRPr/>
              </a:pPr>
              <a:t>1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989816-E21D-4F37-B577-49E049D0F4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E425E7-437C-458E-9532-DD3A8DBCE6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ACC902-5C03-429B-87B5-81400A13B5E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254171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5A6E57-23EA-450D-BE80-9AF0D619DB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0A75DF-B840-454E-ADEF-5C6932AA0D54}" type="datetimeFigureOut">
              <a:rPr lang="en-US"/>
              <a:pPr>
                <a:defRPr/>
              </a:pPr>
              <a:t>1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EF7A731-24DC-40D8-BEC9-A61E573B08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6B1D61-287A-4379-83D4-92B3D0A877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E71A8C-78E8-476E-96DB-DA652A8770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032400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B1F6525-BFCD-4C5B-9944-9FD3E60810C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BCDFCC5-BFCE-4EC0-8F69-0B2686941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EFF7F22-A46C-4DD7-9029-C50E9B356D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0346BE71-83D7-4786-970D-45614DF588E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755871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C1D4A4-79A0-4323-9F23-6C5535A9F7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FDB659-679D-4DC0-9195-C1290CD829D8}" type="datetimeFigureOut">
              <a:rPr lang="en-US"/>
              <a:pPr>
                <a:defRPr/>
              </a:pPr>
              <a:t>1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ABBD41-731C-4564-A34A-5CB604622D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3023FB-067F-4B31-AFAD-2A88230D9A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B4AEC2-2AD8-47FC-B134-92683947FF5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503299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CDF18D-B24C-462F-A158-F0126C6389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6F75F1-3321-4C9B-BEB9-3052D8EAEE09}" type="datetimeFigureOut">
              <a:rPr lang="en-US"/>
              <a:pPr>
                <a:defRPr/>
              </a:pPr>
              <a:t>1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0B575C-9767-47B6-B1F2-D695CCE31E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B7CBEBA-38EC-491E-81D6-DB71153774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1C22EF-1B1A-46F9-8936-BA8EDE2B545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16582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E434E5-CB5E-4AF7-B120-ABFDBC536B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480AF7-BEC6-4AED-B087-6E2CDD806C5B}" type="datetimeFigureOut">
              <a:rPr lang="en-US"/>
              <a:pPr>
                <a:defRPr/>
              </a:pPr>
              <a:t>1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6E5154-A5EB-4D47-90A7-57A682B1B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B90BAA9-D0BB-4914-992F-A1D0747733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043987-22A4-460B-826F-1107CCE2F9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85745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CA84B9-511A-4E6E-BBED-A301E383CBD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01CF2F9F-A2E2-4F46-9772-E6A506C4D1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970CC6-83AC-4E69-9DDD-D874C477507F}" type="datetimeFigureOut">
              <a:rPr lang="en-US"/>
              <a:pPr>
                <a:defRPr/>
              </a:pPr>
              <a:t>1/31/20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F85AA3DE-FE04-4F7E-92B7-0E45D16944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B3133250-3457-4593-A750-A362180B58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1413EB-2DB5-4AF9-BCD6-046B6A146A5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988721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158F1013-AB1D-4CF0-A307-9B831BF0E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0E727A-B535-4D92-ABD3-C69C19372AC4}" type="datetimeFigureOut">
              <a:rPr lang="en-US"/>
              <a:pPr>
                <a:defRPr/>
              </a:pPr>
              <a:t>1/31/2023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568B667A-5078-45CB-8741-07D72E6C6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31223FE8-2534-4F03-AB0D-7F8D3F7E93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C93B5E-6842-491B-B0C3-F9FAEC19F7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12592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391C63AC-EBC6-47B9-A72F-D68A288EA0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8BF034-62A3-477B-B158-B353D0875E8D}" type="datetimeFigureOut">
              <a:rPr lang="en-US"/>
              <a:pPr>
                <a:defRPr/>
              </a:pPr>
              <a:t>1/31/2023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9F505C24-C3AC-43DE-AC0B-3EA2C89DE6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7FD3D8D-4EF8-451C-A6CD-F82B8D8A80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8D00C0-8D76-4323-B1DA-326FED24CDC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605520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BFC63F85-C939-48EF-8057-5B61A06B98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99B630-076B-4433-A560-7824F6DF632B}" type="datetimeFigureOut">
              <a:rPr lang="en-US"/>
              <a:pPr>
                <a:defRPr/>
              </a:pPr>
              <a:t>1/31/2023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25196823-12F6-445D-9298-A5726A8DCD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19A44215-C20E-4BB5-B79B-DE569EF54D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0CDA46-9041-4E6F-8A48-9B5C078F25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21932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F83188D-2C35-49C7-AFC2-6D867777C7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EAA786-BCAF-4D9A-A85A-085DCB566CD0}" type="datetimeFigureOut">
              <a:rPr lang="en-US"/>
              <a:pPr>
                <a:defRPr/>
              </a:pPr>
              <a:t>1/31/20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A955B0E-4790-4D16-9747-D2D45E0643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BD8D5FDF-9983-4451-9BAC-C07AA53B7D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6147F6-49CB-4712-B92D-25686427AD5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345358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913ED94-E5A9-4A8E-82AE-5AD89C74D2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B234BE-ADB6-41B7-BF68-A36706971414}" type="datetimeFigureOut">
              <a:rPr lang="en-US"/>
              <a:pPr>
                <a:defRPr/>
              </a:pPr>
              <a:t>1/31/20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90B6758-C944-41A1-BE17-E6345B9BC6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A1CCE0D-EC3F-401B-8E5F-D18987380B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726EE0-95C3-44BF-AEC2-1066D1F9364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894169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922D5B-84B5-487D-93A6-7AAB9B9AF2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5FCE1F-67BC-45A1-BB22-74E7FF027FBD}" type="datetimeFigureOut">
              <a:rPr lang="en-US"/>
              <a:pPr>
                <a:defRPr/>
              </a:pPr>
              <a:t>1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436C5C-E3FD-4EA5-8641-53C6E55644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BE93B4-1ABC-4B66-94D2-8D50868E9A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4062D1-773D-48B7-B1FA-39F900BD175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305822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A237E6-661A-4696-A6C4-87881C16BB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3395AC-429E-424A-ADC6-98A262B9978C}" type="datetimeFigureOut">
              <a:rPr lang="en-US"/>
              <a:pPr>
                <a:defRPr/>
              </a:pPr>
              <a:t>1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0E4A8CC-BCFA-4D68-A569-B388B406F1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64861C-972F-4D48-BD46-C9CC0FF143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3AE0E6-E163-4AD0-AC2A-A9C37B82B1E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208212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DE2DCB28-0BB3-4521-83F4-B83E53BC20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42351D-5444-41A3-A764-1548022A193E}" type="datetimeFigureOut">
              <a:rPr lang="en-US"/>
              <a:pPr>
                <a:defRPr/>
              </a:pPr>
              <a:t>1/31/2023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66108FAA-B161-41BE-B4DC-772BE140FD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CA31D74-668D-489D-9408-02A5D0D1AB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78F63A-BEB2-41C5-A0A7-06E5BF4D683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42450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7C3B1-D98C-42B9-9370-AF9623AC59B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D0FF0-37F7-4082-8020-096F3EDCCA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00CAA2-EE7F-4291-876B-8069A5E010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0B1184-0A85-4720-A912-F80B1790CA4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F35D8-7B90-4708-8435-5A4DB883CC4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733F20-F8B5-405E-A8A8-8ECFFEFB5FD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4A1E2AC6-D01B-4C13-850E-131DDBA91CF6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4CC5D397-3F17-47DE-B069-52AF4736F46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83F6E67-82BE-4FB1-BFAB-17A5EED98FE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898989"/>
                </a:solidFill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fld id="{57576BDF-01B5-494A-825A-8D014447CF05}" type="datetimeFigureOut">
              <a:rPr lang="en-US"/>
              <a:pPr>
                <a:defRPr/>
              </a:pPr>
              <a:t>1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D7F90BB-E312-4FC2-86C1-86F1CEB5FB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898989"/>
                </a:solidFill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C46853-57CB-4CB8-91CD-D314B98AE7A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8016ABBF-014B-4483-96D0-80273B21AD3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65605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>
            <a:extLst>
              <a:ext uri="{FF2B5EF4-FFF2-40B4-BE49-F238E27FC236}">
                <a16:creationId xmlns:a16="http://schemas.microsoft.com/office/drawing/2014/main" id="{50DE32D7-500C-4D54-A675-2DAE6DA56365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Text Placeholder 2">
            <a:extLst>
              <a:ext uri="{FF2B5EF4-FFF2-40B4-BE49-F238E27FC236}">
                <a16:creationId xmlns:a16="http://schemas.microsoft.com/office/drawing/2014/main" id="{B4319CE6-4145-4A50-A4CB-2FC4A8351D6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B9E7A0-010D-4893-9B13-FCE80FE5307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C329F8FE-61EA-4670-BCF2-6ED4A0DC774F}" type="datetimeFigureOut">
              <a:rPr lang="en-US"/>
              <a:pPr>
                <a:defRPr/>
              </a:pPr>
              <a:t>1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15CB96-CFCF-406C-B292-649D36DAD3B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C9DC8C-4876-42A8-AFAE-CDF0AC4B7B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37948307-8870-49F7-B379-38F268633C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86923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  <p:sldLayoutId id="214748370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>
            <a:extLst>
              <a:ext uri="{FF2B5EF4-FFF2-40B4-BE49-F238E27FC236}">
                <a16:creationId xmlns:a16="http://schemas.microsoft.com/office/drawing/2014/main" id="{F8D8C9C6-8EF5-4B50-A7BC-73E82753598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Text Placeholder 2">
            <a:extLst>
              <a:ext uri="{FF2B5EF4-FFF2-40B4-BE49-F238E27FC236}">
                <a16:creationId xmlns:a16="http://schemas.microsoft.com/office/drawing/2014/main" id="{67E4CBFF-ACD6-4741-BD24-72C3230C2A4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E10328-222F-4A97-A27E-CE0C505B6C8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898989"/>
                </a:solidFill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fld id="{C5250F19-38E7-4FAD-BCB5-68F2A248E330}" type="datetimeFigureOut">
              <a:rPr lang="en-US"/>
              <a:pPr>
                <a:defRPr/>
              </a:pPr>
              <a:t>1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558C522-AE3B-426F-8820-DB26AF33769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898989"/>
                </a:solidFill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FB79E2-F0D5-4020-8F9D-54A32224829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B9A6BF32-E904-4739-9D7B-B0AAF8A3272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6922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  <p:sldLayoutId id="214748371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33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3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42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5.png"/><Relationship Id="rId4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eg"/><Relationship Id="rId3" Type="http://schemas.openxmlformats.org/officeDocument/2006/relationships/image" Target="../media/image46.jpeg"/><Relationship Id="rId7" Type="http://schemas.openxmlformats.org/officeDocument/2006/relationships/image" Target="../media/image5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3.xml"/><Relationship Id="rId6" Type="http://schemas.openxmlformats.org/officeDocument/2006/relationships/image" Target="../media/image49.jpeg"/><Relationship Id="rId5" Type="http://schemas.openxmlformats.org/officeDocument/2006/relationships/image" Target="../media/image48.jpeg"/><Relationship Id="rId4" Type="http://schemas.openxmlformats.org/officeDocument/2006/relationships/image" Target="../media/image47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slide" Target="slide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slide" Target="slide3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5.w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3.bin"/><Relationship Id="rId2" Type="http://schemas.openxmlformats.org/officeDocument/2006/relationships/oleObject" Target="../embeddings/oleObject6.bin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8.wmf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14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Group 2"/>
          <p:cNvGraphicFramePr>
            <a:graphicFrameLocks noGrp="1"/>
          </p:cNvGraphicFramePr>
          <p:nvPr>
            <p:ph sz="quarter" idx="2"/>
          </p:nvPr>
        </p:nvGraphicFramePr>
        <p:xfrm>
          <a:off x="323528" y="2433424"/>
          <a:ext cx="8458200" cy="2651760"/>
        </p:xfrm>
        <a:graphic>
          <a:graphicData uri="http://schemas.openxmlformats.org/drawingml/2006/table">
            <a:tbl>
              <a:tblPr/>
              <a:tblGrid>
                <a:gridCol w="2819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436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  <a:r>
                        <a:rPr kumimoji="0" lang="vi-V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ình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hang</a:t>
                      </a:r>
                      <a:endParaRPr kumimoji="0" lang="vi-V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  <a:r>
                        <a:rPr kumimoji="0" lang="vi-V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ình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b</a:t>
                      </a:r>
                      <a:r>
                        <a:rPr kumimoji="0" lang="vi-V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ình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h</a:t>
                      </a:r>
                      <a:r>
                        <a:rPr kumimoji="0" lang="vi-V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àn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6881" name="Object 17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9350" y="3748296"/>
          <a:ext cx="115888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215640" progId="">
                  <p:embed/>
                </p:oleObj>
              </mc:Choice>
              <mc:Fallback>
                <p:oleObj name="Equation" r:id="rId2" imgW="114120" imgH="21564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48296"/>
                        <a:ext cx="115888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2" name="Text Box 18"/>
          <p:cNvSpPr txBox="1">
            <a:spLocks noChangeArrowheads="1"/>
          </p:cNvSpPr>
          <p:nvPr/>
        </p:nvSpPr>
        <p:spPr bwMode="auto">
          <a:xfrm>
            <a:off x="2438400" y="3651458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/>
          </a:p>
        </p:txBody>
      </p:sp>
      <p:graphicFrame>
        <p:nvGraphicFramePr>
          <p:cNvPr id="36890" name="Object 26"/>
          <p:cNvGraphicFramePr>
            <a:graphicFrameLocks noChangeAspect="1"/>
          </p:cNvGraphicFramePr>
          <p:nvPr/>
        </p:nvGraphicFramePr>
        <p:xfrm>
          <a:off x="611560" y="4293096"/>
          <a:ext cx="2286029" cy="804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393480" progId="">
                  <p:embed/>
                </p:oleObj>
              </mc:Choice>
              <mc:Fallback>
                <p:oleObj name="Equation" r:id="rId4" imgW="914400" imgH="39348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293096"/>
                        <a:ext cx="2286029" cy="8048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4" name="Object 30"/>
          <p:cNvGraphicFramePr>
            <a:graphicFrameLocks noChangeAspect="1"/>
          </p:cNvGraphicFramePr>
          <p:nvPr/>
        </p:nvGraphicFramePr>
        <p:xfrm>
          <a:off x="3779912" y="4377640"/>
          <a:ext cx="1645881" cy="495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177480" progId="">
                  <p:embed/>
                </p:oleObj>
              </mc:Choice>
              <mc:Fallback>
                <p:oleObj name="Equation" r:id="rId6" imgW="482400" imgH="17748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377640"/>
                        <a:ext cx="1645881" cy="4952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9"/>
          <p:cNvSpPr txBox="1">
            <a:spLocks noChangeArrowheads="1"/>
          </p:cNvSpPr>
          <p:nvPr/>
        </p:nvSpPr>
        <p:spPr bwMode="auto">
          <a:xfrm>
            <a:off x="-142908" y="928670"/>
            <a:ext cx="8035826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endParaRPr lang="en-US" sz="30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pSp>
        <p:nvGrpSpPr>
          <p:cNvPr id="56" name="Group 55"/>
          <p:cNvGrpSpPr/>
          <p:nvPr/>
        </p:nvGrpSpPr>
        <p:grpSpPr>
          <a:xfrm>
            <a:off x="6372200" y="3081496"/>
            <a:ext cx="2168525" cy="1241748"/>
            <a:chOff x="6372200" y="3081496"/>
            <a:chExt cx="2168525" cy="1241748"/>
          </a:xfrm>
        </p:grpSpPr>
        <p:sp>
          <p:nvSpPr>
            <p:cNvPr id="24" name="Text Box 55"/>
            <p:cNvSpPr txBox="1">
              <a:spLocks noChangeArrowheads="1"/>
            </p:cNvSpPr>
            <p:nvPr/>
          </p:nvSpPr>
          <p:spPr bwMode="auto">
            <a:xfrm>
              <a:off x="6742087" y="3740507"/>
              <a:ext cx="288032" cy="36933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/</a:t>
              </a:r>
            </a:p>
          </p:txBody>
        </p:sp>
        <p:grpSp>
          <p:nvGrpSpPr>
            <p:cNvPr id="55" name="Group 54"/>
            <p:cNvGrpSpPr/>
            <p:nvPr/>
          </p:nvGrpSpPr>
          <p:grpSpPr>
            <a:xfrm>
              <a:off x="6372200" y="3081496"/>
              <a:ext cx="2168525" cy="1241748"/>
              <a:chOff x="6372200" y="3081496"/>
              <a:chExt cx="2168525" cy="1241748"/>
            </a:xfrm>
          </p:grpSpPr>
          <p:sp>
            <p:nvSpPr>
              <p:cNvPr id="21" name="Text Box 55"/>
              <p:cNvSpPr txBox="1">
                <a:spLocks noChangeArrowheads="1"/>
              </p:cNvSpPr>
              <p:nvPr/>
            </p:nvSpPr>
            <p:spPr bwMode="auto">
              <a:xfrm>
                <a:off x="6814095" y="3956531"/>
                <a:ext cx="304800" cy="36671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22" name="Text Box 55"/>
              <p:cNvSpPr txBox="1">
                <a:spLocks noChangeArrowheads="1"/>
              </p:cNvSpPr>
              <p:nvPr/>
            </p:nvSpPr>
            <p:spPr bwMode="auto">
              <a:xfrm rot="19295083">
                <a:off x="6810328" y="3164317"/>
                <a:ext cx="360040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/</a:t>
                </a:r>
              </a:p>
            </p:txBody>
          </p:sp>
          <p:sp>
            <p:nvSpPr>
              <p:cNvPr id="23" name="Text Box 55"/>
              <p:cNvSpPr txBox="1">
                <a:spLocks noChangeArrowheads="1"/>
              </p:cNvSpPr>
              <p:nvPr/>
            </p:nvSpPr>
            <p:spPr bwMode="auto">
              <a:xfrm>
                <a:off x="7822207" y="3155151"/>
                <a:ext cx="288032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/</a:t>
                </a:r>
              </a:p>
            </p:txBody>
          </p:sp>
          <p:sp>
            <p:nvSpPr>
              <p:cNvPr id="25" name="Text Box 55"/>
              <p:cNvSpPr txBox="1">
                <a:spLocks noChangeArrowheads="1"/>
              </p:cNvSpPr>
              <p:nvPr/>
            </p:nvSpPr>
            <p:spPr bwMode="auto">
              <a:xfrm rot="18506270">
                <a:off x="7912721" y="3782712"/>
                <a:ext cx="28615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/</a:t>
                </a:r>
              </a:p>
            </p:txBody>
          </p:sp>
          <p:sp>
            <p:nvSpPr>
              <p:cNvPr id="26" name="Line 4"/>
              <p:cNvSpPr>
                <a:spLocks noChangeShapeType="1"/>
              </p:cNvSpPr>
              <p:nvPr/>
            </p:nvSpPr>
            <p:spPr bwMode="auto">
              <a:xfrm flipH="1">
                <a:off x="6372200" y="3081496"/>
                <a:ext cx="1084263" cy="590550"/>
              </a:xfrm>
              <a:prstGeom prst="line">
                <a:avLst/>
              </a:prstGeom>
              <a:noFill/>
              <a:ln w="11113">
                <a:solidFill>
                  <a:srgbClr val="00008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Line 5"/>
              <p:cNvSpPr>
                <a:spLocks noChangeShapeType="1"/>
              </p:cNvSpPr>
              <p:nvPr/>
            </p:nvSpPr>
            <p:spPr bwMode="auto">
              <a:xfrm>
                <a:off x="7456462" y="3081496"/>
                <a:ext cx="1084263" cy="590550"/>
              </a:xfrm>
              <a:prstGeom prst="line">
                <a:avLst/>
              </a:prstGeom>
              <a:noFill/>
              <a:ln w="11113">
                <a:solidFill>
                  <a:srgbClr val="00008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Line 6"/>
              <p:cNvSpPr>
                <a:spLocks noChangeShapeType="1"/>
              </p:cNvSpPr>
              <p:nvPr/>
            </p:nvSpPr>
            <p:spPr bwMode="auto">
              <a:xfrm flipH="1">
                <a:off x="7456462" y="3672046"/>
                <a:ext cx="1084263" cy="590550"/>
              </a:xfrm>
              <a:prstGeom prst="line">
                <a:avLst/>
              </a:prstGeom>
              <a:noFill/>
              <a:ln w="11113">
                <a:solidFill>
                  <a:srgbClr val="00008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Line 7"/>
              <p:cNvSpPr>
                <a:spLocks noChangeShapeType="1"/>
              </p:cNvSpPr>
              <p:nvPr/>
            </p:nvSpPr>
            <p:spPr bwMode="auto">
              <a:xfrm>
                <a:off x="6372200" y="3672046"/>
                <a:ext cx="1084263" cy="590550"/>
              </a:xfrm>
              <a:prstGeom prst="line">
                <a:avLst/>
              </a:prstGeom>
              <a:noFill/>
              <a:ln w="11113">
                <a:solidFill>
                  <a:srgbClr val="00008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0" name="Line 8"/>
          <p:cNvSpPr>
            <a:spLocks noChangeShapeType="1"/>
          </p:cNvSpPr>
          <p:nvPr/>
        </p:nvSpPr>
        <p:spPr bwMode="auto">
          <a:xfrm flipH="1">
            <a:off x="6953225" y="3081496"/>
            <a:ext cx="503238" cy="912813"/>
          </a:xfrm>
          <a:prstGeom prst="line">
            <a:avLst/>
          </a:prstGeom>
          <a:noFill/>
          <a:ln w="11113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Line 9"/>
          <p:cNvSpPr>
            <a:spLocks noChangeShapeType="1"/>
          </p:cNvSpPr>
          <p:nvPr/>
        </p:nvSpPr>
        <p:spPr bwMode="auto">
          <a:xfrm flipH="1">
            <a:off x="7075462" y="3960971"/>
            <a:ext cx="57150" cy="101600"/>
          </a:xfrm>
          <a:prstGeom prst="line">
            <a:avLst/>
          </a:prstGeom>
          <a:noFill/>
          <a:ln w="11113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Line 10"/>
          <p:cNvSpPr>
            <a:spLocks noChangeShapeType="1"/>
          </p:cNvSpPr>
          <p:nvPr/>
        </p:nvSpPr>
        <p:spPr bwMode="auto">
          <a:xfrm>
            <a:off x="7008787" y="3894296"/>
            <a:ext cx="123825" cy="66675"/>
          </a:xfrm>
          <a:prstGeom prst="line">
            <a:avLst/>
          </a:prstGeom>
          <a:noFill/>
          <a:ln w="11113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Rectangle 11"/>
          <p:cNvSpPr>
            <a:spLocks noChangeArrowheads="1"/>
          </p:cNvSpPr>
          <p:nvPr/>
        </p:nvSpPr>
        <p:spPr bwMode="auto">
          <a:xfrm>
            <a:off x="7053237" y="3494246"/>
            <a:ext cx="146050" cy="20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.VnTime" pitchFamily="34" charset="0"/>
                <a:cs typeface="Arial" pitchFamily="34" charset="0"/>
              </a:rPr>
              <a:t>h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 Box 31"/>
          <p:cNvSpPr txBox="1">
            <a:spLocks noChangeArrowheads="1"/>
          </p:cNvSpPr>
          <p:nvPr/>
        </p:nvSpPr>
        <p:spPr bwMode="auto">
          <a:xfrm>
            <a:off x="6588224" y="2433424"/>
            <a:ext cx="2000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vi-V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ì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endParaRPr lang="vi-V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0232" y="4377640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=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h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571604" y="352648"/>
            <a:ext cx="557216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KIỂM TRA KIẾN THỨC CŨ</a:t>
            </a:r>
          </a:p>
          <a:p>
            <a:endParaRPr lang="en-US" dirty="0"/>
          </a:p>
        </p:txBody>
      </p:sp>
      <p:sp>
        <p:nvSpPr>
          <p:cNvPr id="39" name="Line 84"/>
          <p:cNvSpPr>
            <a:spLocks noChangeShapeType="1"/>
          </p:cNvSpPr>
          <p:nvPr/>
        </p:nvSpPr>
        <p:spPr bwMode="auto">
          <a:xfrm>
            <a:off x="4139952" y="3140968"/>
            <a:ext cx="0" cy="86409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44" name="Group 43"/>
          <p:cNvGrpSpPr/>
          <p:nvPr/>
        </p:nvGrpSpPr>
        <p:grpSpPr>
          <a:xfrm>
            <a:off x="3563888" y="3143233"/>
            <a:ext cx="2016224" cy="1365887"/>
            <a:chOff x="3563888" y="3143233"/>
            <a:chExt cx="2016224" cy="1365887"/>
          </a:xfrm>
        </p:grpSpPr>
        <p:sp>
          <p:nvSpPr>
            <p:cNvPr id="38" name="AutoShape 83"/>
            <p:cNvSpPr>
              <a:spLocks noChangeArrowheads="1"/>
            </p:cNvSpPr>
            <p:nvPr/>
          </p:nvSpPr>
          <p:spPr bwMode="auto">
            <a:xfrm>
              <a:off x="3584674" y="3143233"/>
              <a:ext cx="1995438" cy="869818"/>
            </a:xfrm>
            <a:prstGeom prst="parallelogram">
              <a:avLst>
                <a:gd name="adj" fmla="val 62500"/>
              </a:avLst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Rectangle 85"/>
            <p:cNvSpPr>
              <a:spLocks noChangeArrowheads="1"/>
            </p:cNvSpPr>
            <p:nvPr/>
          </p:nvSpPr>
          <p:spPr bwMode="auto">
            <a:xfrm>
              <a:off x="4139952" y="3902059"/>
              <a:ext cx="99772" cy="10872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Text Box 86"/>
            <p:cNvSpPr txBox="1">
              <a:spLocks noChangeArrowheads="1"/>
            </p:cNvSpPr>
            <p:nvPr/>
          </p:nvSpPr>
          <p:spPr bwMode="auto">
            <a:xfrm>
              <a:off x="4070468" y="3331241"/>
              <a:ext cx="357516" cy="434909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dirty="0"/>
                <a:t>h</a:t>
              </a:r>
            </a:p>
          </p:txBody>
        </p:sp>
        <p:sp>
          <p:nvSpPr>
            <p:cNvPr id="42" name="Text Box 87"/>
            <p:cNvSpPr txBox="1">
              <a:spLocks noChangeArrowheads="1"/>
            </p:cNvSpPr>
            <p:nvPr/>
          </p:nvSpPr>
          <p:spPr bwMode="auto">
            <a:xfrm>
              <a:off x="4170834" y="4074211"/>
              <a:ext cx="345045" cy="434909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/>
                <a:t>a</a:t>
              </a:r>
            </a:p>
          </p:txBody>
        </p:sp>
        <p:sp>
          <p:nvSpPr>
            <p:cNvPr id="43" name="Line 88"/>
            <p:cNvSpPr>
              <a:spLocks noChangeShapeType="1"/>
            </p:cNvSpPr>
            <p:nvPr/>
          </p:nvSpPr>
          <p:spPr bwMode="auto">
            <a:xfrm flipV="1">
              <a:off x="3563888" y="4182938"/>
              <a:ext cx="15215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5" name="Group 90"/>
          <p:cNvGrpSpPr>
            <a:grpSpLocks/>
          </p:cNvGrpSpPr>
          <p:nvPr/>
        </p:nvGrpSpPr>
        <p:grpSpPr bwMode="auto">
          <a:xfrm>
            <a:off x="611560" y="2852936"/>
            <a:ext cx="2160240" cy="1584176"/>
            <a:chOff x="4756" y="1572"/>
            <a:chExt cx="732" cy="892"/>
          </a:xfrm>
        </p:grpSpPr>
        <p:grpSp>
          <p:nvGrpSpPr>
            <p:cNvPr id="46" name="Group 72"/>
            <p:cNvGrpSpPr>
              <a:grpSpLocks/>
            </p:cNvGrpSpPr>
            <p:nvPr/>
          </p:nvGrpSpPr>
          <p:grpSpPr bwMode="auto">
            <a:xfrm>
              <a:off x="4758" y="1772"/>
              <a:ext cx="722" cy="461"/>
              <a:chOff x="4758" y="1772"/>
              <a:chExt cx="722" cy="461"/>
            </a:xfrm>
          </p:grpSpPr>
          <p:sp>
            <p:nvSpPr>
              <p:cNvPr id="52" name="AutoShape 69"/>
              <p:cNvSpPr>
                <a:spLocks noChangeArrowheads="1"/>
              </p:cNvSpPr>
              <p:nvPr/>
            </p:nvSpPr>
            <p:spPr bwMode="auto">
              <a:xfrm rot="10800000">
                <a:off x="4758" y="1776"/>
                <a:ext cx="722" cy="452"/>
              </a:xfrm>
              <a:custGeom>
                <a:avLst/>
                <a:gdLst>
                  <a:gd name="G0" fmla="+- 6566 0 0"/>
                  <a:gd name="G1" fmla="+- 21600 0 6566"/>
                  <a:gd name="G2" fmla="*/ 6566 1 2"/>
                  <a:gd name="G3" fmla="+- 21600 0 G2"/>
                  <a:gd name="G4" fmla="+/ 6566 21600 2"/>
                  <a:gd name="G5" fmla="+/ G1 0 2"/>
                  <a:gd name="G6" fmla="*/ 21600 21600 6566"/>
                  <a:gd name="G7" fmla="*/ G6 1 2"/>
                  <a:gd name="G8" fmla="+- 21600 0 G7"/>
                  <a:gd name="G9" fmla="*/ 21600 1 2"/>
                  <a:gd name="G10" fmla="+- 6566 0 G9"/>
                  <a:gd name="G11" fmla="?: G10 G8 0"/>
                  <a:gd name="G12" fmla="?: G10 G7 21600"/>
                  <a:gd name="T0" fmla="*/ 18317 w 21600"/>
                  <a:gd name="T1" fmla="*/ 10800 h 21600"/>
                  <a:gd name="T2" fmla="*/ 10800 w 21600"/>
                  <a:gd name="T3" fmla="*/ 21600 h 21600"/>
                  <a:gd name="T4" fmla="*/ 3283 w 21600"/>
                  <a:gd name="T5" fmla="*/ 10800 h 21600"/>
                  <a:gd name="T6" fmla="*/ 10800 w 21600"/>
                  <a:gd name="T7" fmla="*/ 0 h 21600"/>
                  <a:gd name="T8" fmla="*/ 5083 w 21600"/>
                  <a:gd name="T9" fmla="*/ 5083 h 21600"/>
                  <a:gd name="T10" fmla="*/ 16517 w 21600"/>
                  <a:gd name="T11" fmla="*/ 1651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6566" y="21600"/>
                    </a:lnTo>
                    <a:lnTo>
                      <a:pt x="15034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Line 70"/>
              <p:cNvSpPr>
                <a:spLocks noChangeShapeType="1"/>
              </p:cNvSpPr>
              <p:nvPr/>
            </p:nvSpPr>
            <p:spPr bwMode="auto">
              <a:xfrm>
                <a:off x="4980" y="1772"/>
                <a:ext cx="0" cy="46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Rectangle 71"/>
              <p:cNvSpPr>
                <a:spLocks noChangeArrowheads="1"/>
              </p:cNvSpPr>
              <p:nvPr/>
            </p:nvSpPr>
            <p:spPr bwMode="auto">
              <a:xfrm>
                <a:off x="4980" y="2180"/>
                <a:ext cx="48" cy="48"/>
              </a:xfrm>
              <a:prstGeom prst="rect">
                <a:avLst/>
              </a:prstGeom>
              <a:noFill/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7" name="Line 73"/>
            <p:cNvSpPr>
              <a:spLocks noChangeShapeType="1"/>
            </p:cNvSpPr>
            <p:nvPr/>
          </p:nvSpPr>
          <p:spPr bwMode="auto">
            <a:xfrm>
              <a:off x="4972" y="1728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Text Box 74"/>
            <p:cNvSpPr txBox="1">
              <a:spLocks noChangeArrowheads="1"/>
            </p:cNvSpPr>
            <p:nvPr/>
          </p:nvSpPr>
          <p:spPr bwMode="auto">
            <a:xfrm>
              <a:off x="5036" y="1572"/>
              <a:ext cx="172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dirty="0"/>
                <a:t>b</a:t>
              </a:r>
            </a:p>
          </p:txBody>
        </p:sp>
        <p:sp>
          <p:nvSpPr>
            <p:cNvPr id="49" name="Line 75"/>
            <p:cNvSpPr>
              <a:spLocks noChangeShapeType="1"/>
            </p:cNvSpPr>
            <p:nvPr/>
          </p:nvSpPr>
          <p:spPr bwMode="auto">
            <a:xfrm flipV="1">
              <a:off x="4756" y="2304"/>
              <a:ext cx="7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Text Box 76"/>
            <p:cNvSpPr txBox="1">
              <a:spLocks noChangeArrowheads="1"/>
            </p:cNvSpPr>
            <p:nvPr/>
          </p:nvSpPr>
          <p:spPr bwMode="auto">
            <a:xfrm>
              <a:off x="5040" y="2272"/>
              <a:ext cx="166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/>
                <a:t>a</a:t>
              </a:r>
            </a:p>
          </p:txBody>
        </p:sp>
        <p:sp>
          <p:nvSpPr>
            <p:cNvPr id="51" name="Text Box 77"/>
            <p:cNvSpPr txBox="1">
              <a:spLocks noChangeArrowheads="1"/>
            </p:cNvSpPr>
            <p:nvPr/>
          </p:nvSpPr>
          <p:spPr bwMode="auto">
            <a:xfrm>
              <a:off x="4974" y="1920"/>
              <a:ext cx="172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dirty="0"/>
                <a:t>h</a:t>
              </a:r>
            </a:p>
          </p:txBody>
        </p:sp>
      </p:grp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  <p:bldP spid="33" grpId="0"/>
      <p:bldP spid="34" grpId="0"/>
      <p:bldP spid="3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4CDA8EE-F993-436D-8D77-F9B21A1152CF}"/>
              </a:ext>
            </a:extLst>
          </p:cNvPr>
          <p:cNvSpPr/>
          <p:nvPr/>
        </p:nvSpPr>
        <p:spPr>
          <a:xfrm>
            <a:off x="392521" y="757534"/>
            <a:ext cx="5030544" cy="461665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 Công thức tính diện tích hình thoi.</a:t>
            </a:r>
            <a:endParaRPr kumimoji="0" lang="en-US" sz="2400" b="1" i="0" u="none" strike="noStrike" kern="1200" cap="none" spc="0" normalizeH="0" baseline="0" noProof="0" dirty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12291" name="Group 2">
            <a:extLst>
              <a:ext uri="{FF2B5EF4-FFF2-40B4-BE49-F238E27FC236}">
                <a16:creationId xmlns:a16="http://schemas.microsoft.com/office/drawing/2014/main" id="{9D927974-3EBF-4C28-9F1F-95C976BB263C}"/>
              </a:ext>
            </a:extLst>
          </p:cNvPr>
          <p:cNvGrpSpPr>
            <a:grpSpLocks/>
          </p:cNvGrpSpPr>
          <p:nvPr/>
        </p:nvGrpSpPr>
        <p:grpSpPr bwMode="auto">
          <a:xfrm>
            <a:off x="3136900" y="4619625"/>
            <a:ext cx="2286000" cy="1323975"/>
            <a:chOff x="3137065" y="4620161"/>
            <a:chExt cx="2286000" cy="1323439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F299FD3F-A858-48A2-AB4B-73A69071A1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7065" y="4620161"/>
              <a:ext cx="2286000" cy="1323439"/>
            </a:xfrm>
            <a:prstGeom prst="rect">
              <a:avLst/>
            </a:prstGeom>
            <a:solidFill>
              <a:srgbClr val="FFFF00"/>
            </a:solidFill>
            <a:ln>
              <a:headEnd/>
              <a:tailEnd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aphicFrame>
          <p:nvGraphicFramePr>
            <p:cNvPr id="12294" name="Object 1">
              <a:extLst>
                <a:ext uri="{FF2B5EF4-FFF2-40B4-BE49-F238E27FC236}">
                  <a16:creationId xmlns:a16="http://schemas.microsoft.com/office/drawing/2014/main" id="{A06A9F4C-8E6E-491A-B889-3A3F5812C9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95798" y="4794780"/>
            <a:ext cx="1609602" cy="996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634725" imgH="393529" progId="">
                    <p:embed/>
                  </p:oleObj>
                </mc:Choice>
                <mc:Fallback>
                  <p:oleObj r:id="rId2" imgW="634725" imgH="393529" progId="">
                    <p:embed/>
                    <p:pic>
                      <p:nvPicPr>
                        <p:cNvPr id="12294" name="Object 1">
                          <a:extLst>
                            <a:ext uri="{FF2B5EF4-FFF2-40B4-BE49-F238E27FC236}">
                              <a16:creationId xmlns:a16="http://schemas.microsoft.com/office/drawing/2014/main" id="{A06A9F4C-8E6E-491A-B889-3A3F5812C9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5798" y="4794780"/>
                          <a:ext cx="1609602" cy="996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292" name="Picture 2">
            <a:extLst>
              <a:ext uri="{FF2B5EF4-FFF2-40B4-BE49-F238E27FC236}">
                <a16:creationId xmlns:a16="http://schemas.microsoft.com/office/drawing/2014/main" id="{1CD6AC28-DE30-4AD7-8DA4-3CD4E33FEC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676400"/>
            <a:ext cx="5189538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diamond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1">
            <a:extLst>
              <a:ext uri="{FF2B5EF4-FFF2-40B4-BE49-F238E27FC236}">
                <a16:creationId xmlns:a16="http://schemas.microsoft.com/office/drawing/2014/main" id="{BD76D421-4954-4FE4-8BE8-734E763422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85800"/>
            <a:ext cx="8305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Áp dụng: Hãy điền số thích hợp vào bảng sau </a:t>
            </a:r>
            <a:endParaRPr kumimoji="0" lang="vi-VN" altLang="en-US" sz="32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3636D286-1444-4873-97BF-296361944AA7}"/>
              </a:ext>
            </a:extLst>
          </p:cNvPr>
          <p:cNvGraphicFramePr>
            <a:graphicFrameLocks noGrp="1"/>
          </p:cNvGraphicFramePr>
          <p:nvPr/>
        </p:nvGraphicFramePr>
        <p:xfrm>
          <a:off x="838200" y="1820863"/>
          <a:ext cx="7620000" cy="366553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571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08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4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117730"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ộ dài</a:t>
                      </a:r>
                      <a:r>
                        <a:rPr lang="en-US" sz="2800" baseline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đường chéo thứ nhất</a:t>
                      </a:r>
                      <a:endParaRPr lang="vi-VN" sz="280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5" marB="45725">
                    <a:blipFill>
                      <a:blip r:embed="rId2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solidFill>
                            <a:srgbClr val="0000FF"/>
                          </a:solidFill>
                        </a:rPr>
                        <a:t>Độ dài</a:t>
                      </a:r>
                      <a:r>
                        <a:rPr lang="en-US" sz="2800" baseline="0">
                          <a:solidFill>
                            <a:srgbClr val="0000FF"/>
                          </a:solidFill>
                        </a:rPr>
                        <a:t> đường chéo thứ hai</a:t>
                      </a:r>
                      <a:endParaRPr lang="vi-VN" sz="280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5" marB="45725">
                    <a:blipFill>
                      <a:blip r:embed="rId2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solidFill>
                            <a:srgbClr val="0000FF"/>
                          </a:solidFill>
                        </a:rPr>
                        <a:t>Diện tích</a:t>
                      </a:r>
                      <a:r>
                        <a:rPr lang="en-US" sz="2800" baseline="0">
                          <a:solidFill>
                            <a:srgbClr val="0000FF"/>
                          </a:solidFill>
                        </a:rPr>
                        <a:t> </a:t>
                      </a:r>
                    </a:p>
                    <a:p>
                      <a:pPr algn="ctr"/>
                      <a:r>
                        <a:rPr lang="en-US" sz="2800" baseline="0">
                          <a:solidFill>
                            <a:srgbClr val="0000FF"/>
                          </a:solidFill>
                        </a:rPr>
                        <a:t>hình thoi</a:t>
                      </a:r>
                      <a:endParaRPr lang="vi-VN" sz="280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5" marB="45725">
                    <a:blipFill>
                      <a:blip r:embed="rId2"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49269">
                <a:tc>
                  <a:txBody>
                    <a:bodyPr/>
                    <a:lstStyle/>
                    <a:p>
                      <a:pPr algn="ctr"/>
                      <a:r>
                        <a:rPr lang="en-US" sz="3200"/>
                        <a:t>6 cm</a:t>
                      </a:r>
                      <a:endParaRPr lang="vi-VN" sz="32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5" marB="45725">
                    <a:blipFill>
                      <a:blip r:embed="rId2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/>
                        <a:t>9cm</a:t>
                      </a:r>
                      <a:endParaRPr lang="vi-VN" sz="32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5" marB="45725">
                    <a:blipFill>
                      <a:blip r:embed="rId2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32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5" marB="45725">
                    <a:blipFill>
                      <a:blip r:embed="rId2"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49269">
                <a:tc>
                  <a:txBody>
                    <a:bodyPr/>
                    <a:lstStyle/>
                    <a:p>
                      <a:pPr algn="ctr"/>
                      <a:r>
                        <a:rPr lang="en-US" sz="3200"/>
                        <a:t>5dm</a:t>
                      </a:r>
                      <a:endParaRPr lang="vi-VN" sz="32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5" marB="45725">
                    <a:blipFill>
                      <a:blip r:embed="rId2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32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5" marB="45725">
                    <a:blipFill>
                      <a:blip r:embed="rId2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/>
                        <a:t>25dm</a:t>
                      </a:r>
                      <a:r>
                        <a:rPr lang="en-US" sz="3200" baseline="30000"/>
                        <a:t>2</a:t>
                      </a:r>
                      <a:endParaRPr lang="vi-VN" sz="32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5" marB="45725">
                    <a:blipFill>
                      <a:blip r:embed="rId2"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49269">
                <a:tc>
                  <a:txBody>
                    <a:bodyPr/>
                    <a:lstStyle/>
                    <a:p>
                      <a:pPr algn="ctr"/>
                      <a:endParaRPr lang="vi-VN" sz="32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5" marB="45725">
                    <a:blipFill>
                      <a:blip r:embed="rId2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/>
                        <a:t>8m</a:t>
                      </a:r>
                      <a:endParaRPr lang="vi-VN" sz="32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5" marB="45725">
                    <a:blipFill>
                      <a:blip r:embed="rId2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/>
                        <a:t>12m</a:t>
                      </a:r>
                      <a:r>
                        <a:rPr lang="en-US" sz="3200" baseline="30000"/>
                        <a:t>2</a:t>
                      </a:r>
                      <a:endParaRPr lang="vi-VN" sz="32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5" marB="45725">
                    <a:blipFill>
                      <a:blip r:embed="rId2"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4E1A6BCB-38C1-43E2-93BA-BA4F462B6C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3033713"/>
            <a:ext cx="1295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7cm</a:t>
            </a:r>
            <a:r>
              <a:rPr kumimoji="0" lang="en-US" altLang="en-US" sz="2800" b="1" i="0" u="none" strike="noStrike" kern="120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DC75318-D95A-48D2-93FE-7F56BB893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724400"/>
            <a:ext cx="1295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3m</a:t>
            </a: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62FEE2F-E6A1-4BDC-975E-077D16311A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3862388"/>
            <a:ext cx="12954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0dm</a:t>
            </a: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9">
            <a:extLst>
              <a:ext uri="{FF2B5EF4-FFF2-40B4-BE49-F238E27FC236}">
                <a16:creationId xmlns:a16="http://schemas.microsoft.com/office/drawing/2014/main" id="{B51B652A-033B-4956-8330-F10AE1E79A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609600"/>
            <a:ext cx="85344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rong khu vườn hình thang cân ABCD (AB//CD),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 AB = 30m, CD = 50m, người ta làm bồn hoa hình tứ giác MNPQ với M,N,P, Q lần lượt là trung điểm của các cạnh AB,BC,CD,DA.</a:t>
            </a:r>
            <a:endParaRPr kumimoji="0" lang="vi-VN" altLang="en-US" sz="24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a) Tứ giác MNPQ là hình gì?</a:t>
            </a:r>
            <a:endParaRPr kumimoji="0" lang="vi-VN" altLang="en-US" sz="24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b) Tính diện tích bồn hoa.</a:t>
            </a:r>
            <a:endParaRPr kumimoji="0" lang="vi-VN" altLang="en-US" sz="24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1582" name="AutoShape 30">
            <a:extLst>
              <a:ext uri="{FF2B5EF4-FFF2-40B4-BE49-F238E27FC236}">
                <a16:creationId xmlns:a16="http://schemas.microsoft.com/office/drawing/2014/main" id="{8B83F912-9729-4C72-93D3-0A3BAC963953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1676400" y="3200400"/>
            <a:ext cx="6248400" cy="304800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noFill/>
          <a:ln w="381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1583" name="Oval 31">
            <a:extLst>
              <a:ext uri="{FF2B5EF4-FFF2-40B4-BE49-F238E27FC236}">
                <a16:creationId xmlns:a16="http://schemas.microsoft.com/office/drawing/2014/main" id="{DC4F6ABB-0D7C-466A-93D2-0D0BB6657F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7263" y="3157538"/>
            <a:ext cx="76200" cy="76200"/>
          </a:xfrm>
          <a:prstGeom prst="ellipse">
            <a:avLst/>
          </a:prstGeom>
          <a:solidFill>
            <a:schemeClr val="tx2">
              <a:alpha val="50195"/>
            </a:schemeClr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1584" name="Oval 32">
            <a:extLst>
              <a:ext uri="{FF2B5EF4-FFF2-40B4-BE49-F238E27FC236}">
                <a16:creationId xmlns:a16="http://schemas.microsoft.com/office/drawing/2014/main" id="{CA259A5C-028C-44AD-A70E-D70642324B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8688" y="6200775"/>
            <a:ext cx="76200" cy="76200"/>
          </a:xfrm>
          <a:prstGeom prst="ellipse">
            <a:avLst/>
          </a:prstGeom>
          <a:solidFill>
            <a:schemeClr val="tx2">
              <a:alpha val="50195"/>
            </a:schemeClr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1587" name="Freeform 35">
            <a:extLst>
              <a:ext uri="{FF2B5EF4-FFF2-40B4-BE49-F238E27FC236}">
                <a16:creationId xmlns:a16="http://schemas.microsoft.com/office/drawing/2014/main" id="{31591EA3-663B-4A81-9F7B-EC0B2A55001C}"/>
              </a:ext>
            </a:extLst>
          </p:cNvPr>
          <p:cNvSpPr>
            <a:spLocks/>
          </p:cNvSpPr>
          <p:nvPr/>
        </p:nvSpPr>
        <p:spPr bwMode="auto">
          <a:xfrm>
            <a:off x="4800600" y="3213100"/>
            <a:ext cx="2336800" cy="1511300"/>
          </a:xfrm>
          <a:custGeom>
            <a:avLst/>
            <a:gdLst>
              <a:gd name="T0" fmla="*/ 0 w 1472"/>
              <a:gd name="T1" fmla="*/ 0 h 952"/>
              <a:gd name="T2" fmla="*/ 2147483647 w 1472"/>
              <a:gd name="T3" fmla="*/ 2147483647 h 952"/>
              <a:gd name="T4" fmla="*/ 0 60000 65536"/>
              <a:gd name="T5" fmla="*/ 0 60000 65536"/>
              <a:gd name="T6" fmla="*/ 0 w 1472"/>
              <a:gd name="T7" fmla="*/ 0 h 952"/>
              <a:gd name="T8" fmla="*/ 1472 w 1472"/>
              <a:gd name="T9" fmla="*/ 952 h 95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472" h="952">
                <a:moveTo>
                  <a:pt x="0" y="0"/>
                </a:moveTo>
                <a:lnTo>
                  <a:pt x="1472" y="952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1588" name="Oval 36">
            <a:extLst>
              <a:ext uri="{FF2B5EF4-FFF2-40B4-BE49-F238E27FC236}">
                <a16:creationId xmlns:a16="http://schemas.microsoft.com/office/drawing/2014/main" id="{54DC4832-027F-49E2-B2EF-3F8235D433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0" y="4686300"/>
            <a:ext cx="76200" cy="76200"/>
          </a:xfrm>
          <a:prstGeom prst="ellipse">
            <a:avLst/>
          </a:prstGeom>
          <a:solidFill>
            <a:schemeClr val="tx2">
              <a:alpha val="50195"/>
            </a:schemeClr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1590" name="Oval 38">
            <a:extLst>
              <a:ext uri="{FF2B5EF4-FFF2-40B4-BE49-F238E27FC236}">
                <a16:creationId xmlns:a16="http://schemas.microsoft.com/office/drawing/2014/main" id="{B7CF12E4-6F6C-4FB4-AC04-5EDA510045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5063" y="4706938"/>
            <a:ext cx="76200" cy="76200"/>
          </a:xfrm>
          <a:prstGeom prst="ellipse">
            <a:avLst/>
          </a:prstGeom>
          <a:solidFill>
            <a:schemeClr val="tx2">
              <a:alpha val="50195"/>
            </a:schemeClr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1591" name="Freeform 39">
            <a:extLst>
              <a:ext uri="{FF2B5EF4-FFF2-40B4-BE49-F238E27FC236}">
                <a16:creationId xmlns:a16="http://schemas.microsoft.com/office/drawing/2014/main" id="{D7D5344D-8D41-4BB5-9FA1-DD09F7B837F7}"/>
              </a:ext>
            </a:extLst>
          </p:cNvPr>
          <p:cNvSpPr>
            <a:spLocks/>
          </p:cNvSpPr>
          <p:nvPr/>
        </p:nvSpPr>
        <p:spPr bwMode="auto">
          <a:xfrm>
            <a:off x="2438400" y="4749800"/>
            <a:ext cx="2339975" cy="1498600"/>
          </a:xfrm>
          <a:custGeom>
            <a:avLst/>
            <a:gdLst>
              <a:gd name="T0" fmla="*/ 0 w 1474"/>
              <a:gd name="T1" fmla="*/ 0 h 944"/>
              <a:gd name="T2" fmla="*/ 2147483647 w 1474"/>
              <a:gd name="T3" fmla="*/ 2147483647 h 944"/>
              <a:gd name="T4" fmla="*/ 0 60000 65536"/>
              <a:gd name="T5" fmla="*/ 0 60000 65536"/>
              <a:gd name="T6" fmla="*/ 0 w 1474"/>
              <a:gd name="T7" fmla="*/ 0 h 944"/>
              <a:gd name="T8" fmla="*/ 1474 w 1474"/>
              <a:gd name="T9" fmla="*/ 944 h 94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474" h="944">
                <a:moveTo>
                  <a:pt x="0" y="0"/>
                </a:moveTo>
                <a:lnTo>
                  <a:pt x="1474" y="944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1593" name="Line 41">
            <a:extLst>
              <a:ext uri="{FF2B5EF4-FFF2-40B4-BE49-F238E27FC236}">
                <a16:creationId xmlns:a16="http://schemas.microsoft.com/office/drawing/2014/main" id="{444F27DE-D939-4784-A914-F9BCB418E9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38400" y="3200400"/>
            <a:ext cx="236220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1594" name="Freeform 42">
            <a:extLst>
              <a:ext uri="{FF2B5EF4-FFF2-40B4-BE49-F238E27FC236}">
                <a16:creationId xmlns:a16="http://schemas.microsoft.com/office/drawing/2014/main" id="{9FD1C313-5AA2-4513-AA62-EAD25A23782C}"/>
              </a:ext>
            </a:extLst>
          </p:cNvPr>
          <p:cNvSpPr>
            <a:spLocks/>
          </p:cNvSpPr>
          <p:nvPr/>
        </p:nvSpPr>
        <p:spPr bwMode="auto">
          <a:xfrm>
            <a:off x="4749800" y="4724400"/>
            <a:ext cx="2413000" cy="1524000"/>
          </a:xfrm>
          <a:custGeom>
            <a:avLst/>
            <a:gdLst>
              <a:gd name="T0" fmla="*/ 2147483647 w 1520"/>
              <a:gd name="T1" fmla="*/ 0 h 960"/>
              <a:gd name="T2" fmla="*/ 0 w 1520"/>
              <a:gd name="T3" fmla="*/ 2147483647 h 960"/>
              <a:gd name="T4" fmla="*/ 0 60000 65536"/>
              <a:gd name="T5" fmla="*/ 0 60000 65536"/>
              <a:gd name="T6" fmla="*/ 0 w 1520"/>
              <a:gd name="T7" fmla="*/ 0 h 960"/>
              <a:gd name="T8" fmla="*/ 1520 w 1520"/>
              <a:gd name="T9" fmla="*/ 960 h 9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520" h="960">
                <a:moveTo>
                  <a:pt x="1520" y="0"/>
                </a:moveTo>
                <a:lnTo>
                  <a:pt x="0" y="96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51597" name="Picture 45" descr="FLOWR057">
            <a:extLst>
              <a:ext uri="{FF2B5EF4-FFF2-40B4-BE49-F238E27FC236}">
                <a16:creationId xmlns:a16="http://schemas.microsoft.com/office/drawing/2014/main" id="{E3BE5155-5C33-40CC-A133-D1F9284059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4675" y="4033838"/>
            <a:ext cx="4953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598" name="Picture 46" descr="FLOWR057">
            <a:extLst>
              <a:ext uri="{FF2B5EF4-FFF2-40B4-BE49-F238E27FC236}">
                <a16:creationId xmlns:a16="http://schemas.microsoft.com/office/drawing/2014/main" id="{8B4F6CF1-CD43-4337-B29C-A031F201B8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8288" y="4419600"/>
            <a:ext cx="43338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599" name="Picture 47" descr="FLOWR057">
            <a:extLst>
              <a:ext uri="{FF2B5EF4-FFF2-40B4-BE49-F238E27FC236}">
                <a16:creationId xmlns:a16="http://schemas.microsoft.com/office/drawing/2014/main" id="{88A28339-F146-4D24-9413-D2C1EDE04A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5029200"/>
            <a:ext cx="4333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600" name="Picture 48" descr="FLOWR057">
            <a:extLst>
              <a:ext uri="{FF2B5EF4-FFF2-40B4-BE49-F238E27FC236}">
                <a16:creationId xmlns:a16="http://schemas.microsoft.com/office/drawing/2014/main" id="{53D65D8F-DA15-425E-936F-AB998DE0D2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419600"/>
            <a:ext cx="4333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601" name="Picture 49" descr="FLOWR057">
            <a:extLst>
              <a:ext uri="{FF2B5EF4-FFF2-40B4-BE49-F238E27FC236}">
                <a16:creationId xmlns:a16="http://schemas.microsoft.com/office/drawing/2014/main" id="{099E52B0-BA81-42ED-BF3C-6E8644EAFE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3725" y="4800600"/>
            <a:ext cx="4333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602" name="Picture 50" descr="FLOWR057">
            <a:extLst>
              <a:ext uri="{FF2B5EF4-FFF2-40B4-BE49-F238E27FC236}">
                <a16:creationId xmlns:a16="http://schemas.microsoft.com/office/drawing/2014/main" id="{A9CF5D41-4A62-4104-855D-2B9B4A233A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7888" y="4848225"/>
            <a:ext cx="43338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603" name="Picture 51" descr="FLOWR057">
            <a:extLst>
              <a:ext uri="{FF2B5EF4-FFF2-40B4-BE49-F238E27FC236}">
                <a16:creationId xmlns:a16="http://schemas.microsoft.com/office/drawing/2014/main" id="{53210C6D-646D-4127-8CA0-F74830AD0B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1150" y="3505200"/>
            <a:ext cx="481013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604" name="Picture 52" descr="FLOWR057">
            <a:extLst>
              <a:ext uri="{FF2B5EF4-FFF2-40B4-BE49-F238E27FC236}">
                <a16:creationId xmlns:a16="http://schemas.microsoft.com/office/drawing/2014/main" id="{6B488A24-A668-4803-B0D6-C2D5BF3E5C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5410200"/>
            <a:ext cx="4333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605" name="Picture 53" descr="FLOWR057">
            <a:extLst>
              <a:ext uri="{FF2B5EF4-FFF2-40B4-BE49-F238E27FC236}">
                <a16:creationId xmlns:a16="http://schemas.microsoft.com/office/drawing/2014/main" id="{8AD6E240-D28B-4562-BBD4-ADC5B72689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913" y="3505200"/>
            <a:ext cx="4349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606" name="Picture 54" descr="FLOWR057">
            <a:extLst>
              <a:ext uri="{FF2B5EF4-FFF2-40B4-BE49-F238E27FC236}">
                <a16:creationId xmlns:a16="http://schemas.microsoft.com/office/drawing/2014/main" id="{8F01B445-D450-4869-B05A-4A9C1522FA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7888" y="4114800"/>
            <a:ext cx="43338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607" name="Picture 55" descr="FLOWR057">
            <a:extLst>
              <a:ext uri="{FF2B5EF4-FFF2-40B4-BE49-F238E27FC236}">
                <a16:creationId xmlns:a16="http://schemas.microsoft.com/office/drawing/2014/main" id="{8C54648A-EBBB-419C-AEDA-CB8FFE2F61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1100" y="5410200"/>
            <a:ext cx="4333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608" name="Picture 56" descr="FLOWR031">
            <a:extLst>
              <a:ext uri="{FF2B5EF4-FFF2-40B4-BE49-F238E27FC236}">
                <a16:creationId xmlns:a16="http://schemas.microsoft.com/office/drawing/2014/main" id="{880DB427-9B04-4F2F-B6FC-C175F0C647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7113" y="5076825"/>
            <a:ext cx="495300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609" name="Picture 57" descr="FLOWR031">
            <a:extLst>
              <a:ext uri="{FF2B5EF4-FFF2-40B4-BE49-F238E27FC236}">
                <a16:creationId xmlns:a16="http://schemas.microsoft.com/office/drawing/2014/main" id="{75369BBC-F474-46F4-A68A-11E53D0981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8888" y="4367213"/>
            <a:ext cx="495300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610" name="Picture 58" descr="FLOWR031">
            <a:extLst>
              <a:ext uri="{FF2B5EF4-FFF2-40B4-BE49-F238E27FC236}">
                <a16:creationId xmlns:a16="http://schemas.microsoft.com/office/drawing/2014/main" id="{0328CE4C-2329-4E03-A035-725A512C42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8188" y="3148013"/>
            <a:ext cx="495300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611" name="Picture 59" descr="FLOWR031">
            <a:extLst>
              <a:ext uri="{FF2B5EF4-FFF2-40B4-BE49-F238E27FC236}">
                <a16:creationId xmlns:a16="http://schemas.microsoft.com/office/drawing/2014/main" id="{D3306D60-D666-45E9-B885-8FE81E7BB4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6650" y="3709988"/>
            <a:ext cx="495300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612" name="Picture 60" descr="FLOWR031">
            <a:extLst>
              <a:ext uri="{FF2B5EF4-FFF2-40B4-BE49-F238E27FC236}">
                <a16:creationId xmlns:a16="http://schemas.microsoft.com/office/drawing/2014/main" id="{530D9D89-9F5B-4175-B714-A697E6C2F6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5088" y="4367213"/>
            <a:ext cx="495300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613" name="Picture 61" descr="FLOWR031">
            <a:extLst>
              <a:ext uri="{FF2B5EF4-FFF2-40B4-BE49-F238E27FC236}">
                <a16:creationId xmlns:a16="http://schemas.microsoft.com/office/drawing/2014/main" id="{7C0C625E-1AB0-4B6E-90D5-D200D8FC80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7988" y="3810000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614" name="Picture 62" descr="FLOWR031">
            <a:extLst>
              <a:ext uri="{FF2B5EF4-FFF2-40B4-BE49-F238E27FC236}">
                <a16:creationId xmlns:a16="http://schemas.microsoft.com/office/drawing/2014/main" id="{3EAB59B7-214B-49E6-A708-8F67085C5B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7700" y="5519738"/>
            <a:ext cx="495300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615" name="Picture 63" descr="FLOWR031">
            <a:extLst>
              <a:ext uri="{FF2B5EF4-FFF2-40B4-BE49-F238E27FC236}">
                <a16:creationId xmlns:a16="http://schemas.microsoft.com/office/drawing/2014/main" id="{C19FD070-4FE1-4469-A7BB-545B7E1FA8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8300" y="5038725"/>
            <a:ext cx="495300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618" name="Picture 66" descr="FLOWR009">
            <a:hlinkClick r:id="" action="ppaction://noaction"/>
            <a:extLst>
              <a:ext uri="{FF2B5EF4-FFF2-40B4-BE49-F238E27FC236}">
                <a16:creationId xmlns:a16="http://schemas.microsoft.com/office/drawing/2014/main" id="{0FB1B896-884B-4AA4-9E41-90AB3F89A7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1475" y="4886325"/>
            <a:ext cx="2381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619" name="Picture 67" descr="FLOWR009">
            <a:hlinkClick r:id="" action="ppaction://noaction"/>
            <a:extLst>
              <a:ext uri="{FF2B5EF4-FFF2-40B4-BE49-F238E27FC236}">
                <a16:creationId xmlns:a16="http://schemas.microsoft.com/office/drawing/2014/main" id="{21FB0FB6-56C4-4AE2-8C32-93F061A904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4191000"/>
            <a:ext cx="2381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620" name="Picture 68" descr="FLOWR009">
            <a:hlinkClick r:id="" action="ppaction://noaction"/>
            <a:extLst>
              <a:ext uri="{FF2B5EF4-FFF2-40B4-BE49-F238E27FC236}">
                <a16:creationId xmlns:a16="http://schemas.microsoft.com/office/drawing/2014/main" id="{9C7234BD-FDF1-46BE-A322-D079EA53B2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4925" y="4895850"/>
            <a:ext cx="2381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621" name="Picture 69" descr="FLOWR009">
            <a:hlinkClick r:id="" action="ppaction://noaction"/>
            <a:extLst>
              <a:ext uri="{FF2B5EF4-FFF2-40B4-BE49-F238E27FC236}">
                <a16:creationId xmlns:a16="http://schemas.microsoft.com/office/drawing/2014/main" id="{11F31AA6-1509-4EE3-9C3C-58B2F3272A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2913" y="4162425"/>
            <a:ext cx="23812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1623" name="Oval 71">
            <a:extLst>
              <a:ext uri="{FF2B5EF4-FFF2-40B4-BE49-F238E27FC236}">
                <a16:creationId xmlns:a16="http://schemas.microsoft.com/office/drawing/2014/main" id="{412BAF51-53C0-4392-846A-A7DFB9FD4A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462463"/>
            <a:ext cx="457200" cy="381000"/>
          </a:xfrm>
          <a:prstGeom prst="ellipse">
            <a:avLst/>
          </a:prstGeom>
          <a:solidFill>
            <a:srgbClr val="990000">
              <a:alpha val="50195"/>
            </a:srgbClr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51624" name="Picture 72" descr="FORST062">
            <a:extLst>
              <a:ext uri="{FF2B5EF4-FFF2-40B4-BE49-F238E27FC236}">
                <a16:creationId xmlns:a16="http://schemas.microsoft.com/office/drawing/2014/main" id="{E76FF7E3-E51D-45F6-AF33-AAD64E7C1F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3888" y="3609975"/>
            <a:ext cx="788987" cy="109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1625" name="Text Box 73">
            <a:extLst>
              <a:ext uri="{FF2B5EF4-FFF2-40B4-BE49-F238E27FC236}">
                <a16:creationId xmlns:a16="http://schemas.microsoft.com/office/drawing/2014/main" id="{BCB60C4C-3639-423B-BBE6-7FD80B5FA2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434340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</a:t>
            </a:r>
          </a:p>
        </p:txBody>
      </p:sp>
      <p:sp>
        <p:nvSpPr>
          <p:cNvPr id="151626" name="Text Box 74">
            <a:extLst>
              <a:ext uri="{FF2B5EF4-FFF2-40B4-BE49-F238E27FC236}">
                <a16:creationId xmlns:a16="http://schemas.microsoft.com/office/drawing/2014/main" id="{E9261593-555A-40C5-8938-F203309110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6863" y="279400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51627" name="Text Box 75">
            <a:extLst>
              <a:ext uri="{FF2B5EF4-FFF2-40B4-BE49-F238E27FC236}">
                <a16:creationId xmlns:a16="http://schemas.microsoft.com/office/drawing/2014/main" id="{DF1DA725-CA1C-46B2-B717-E761EC2F0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7300" y="595630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sp>
        <p:nvSpPr>
          <p:cNvPr id="151630" name="Text Box 78">
            <a:extLst>
              <a:ext uri="{FF2B5EF4-FFF2-40B4-BE49-F238E27FC236}">
                <a16:creationId xmlns:a16="http://schemas.microsoft.com/office/drawing/2014/main" id="{C71BD48D-E1A6-42DE-9D0D-01F302AA8B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590800"/>
            <a:ext cx="4032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M</a:t>
            </a:r>
          </a:p>
        </p:txBody>
      </p:sp>
      <p:sp>
        <p:nvSpPr>
          <p:cNvPr id="151631" name="Text Box 79">
            <a:extLst>
              <a:ext uri="{FF2B5EF4-FFF2-40B4-BE49-F238E27FC236}">
                <a16:creationId xmlns:a16="http://schemas.microsoft.com/office/drawing/2014/main" id="{81ADC1CE-877E-4D49-B1EA-6E29191D99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2819400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20522" name="Text Box 80">
            <a:extLst>
              <a:ext uri="{FF2B5EF4-FFF2-40B4-BE49-F238E27FC236}">
                <a16:creationId xmlns:a16="http://schemas.microsoft.com/office/drawing/2014/main" id="{20545C48-6C2C-408E-A956-913F79602A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-533400"/>
            <a:ext cx="4397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51633" name="Text Box 81">
            <a:extLst>
              <a:ext uri="{FF2B5EF4-FFF2-40B4-BE49-F238E27FC236}">
                <a16:creationId xmlns:a16="http://schemas.microsoft.com/office/drawing/2014/main" id="{7D4EA118-AF02-4E06-944A-9F5CA85E7B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1363" y="6210300"/>
            <a:ext cx="3254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P</a:t>
            </a:r>
          </a:p>
        </p:txBody>
      </p:sp>
      <p:sp>
        <p:nvSpPr>
          <p:cNvPr id="151635" name="Text Box 83">
            <a:extLst>
              <a:ext uri="{FF2B5EF4-FFF2-40B4-BE49-F238E27FC236}">
                <a16:creationId xmlns:a16="http://schemas.microsoft.com/office/drawing/2014/main" id="{3C210366-D9E3-4219-8446-B3F4C2A5BC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4419600"/>
            <a:ext cx="3635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Q</a:t>
            </a:r>
          </a:p>
        </p:txBody>
      </p:sp>
      <p:sp>
        <p:nvSpPr>
          <p:cNvPr id="20525" name="Text Box 84">
            <a:extLst>
              <a:ext uri="{FF2B5EF4-FFF2-40B4-BE49-F238E27FC236}">
                <a16:creationId xmlns:a16="http://schemas.microsoft.com/office/drawing/2014/main" id="{BAD8654D-C08E-4B5F-888E-B17BDA2349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400800" y="-1524000"/>
            <a:ext cx="4397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3361" name="Rectangle 51">
            <a:extLst>
              <a:ext uri="{FF2B5EF4-FFF2-40B4-BE49-F238E27FC236}">
                <a16:creationId xmlns:a16="http://schemas.microsoft.com/office/drawing/2014/main" id="{147C7DF9-98D8-44D4-B923-E00E90F55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6096000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</a:t>
            </a: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527" name="TextBox 20">
            <a:extLst>
              <a:ext uri="{FF2B5EF4-FFF2-40B4-BE49-F238E27FC236}">
                <a16:creationId xmlns:a16="http://schemas.microsoft.com/office/drawing/2014/main" id="{0B600BFF-F4C8-4EB0-8570-B9E2E897A4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150813"/>
            <a:ext cx="4578350" cy="522287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LUYỆN TẬ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51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1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1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1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1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1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1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1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1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1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1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1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1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1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1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51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51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1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516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51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51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51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51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5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51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51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51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51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51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1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1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1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16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16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16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16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16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16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16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16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0" fill="hold"/>
                                        <p:tgtEl>
                                          <p:spTgt spid="151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0" fill="hold"/>
                                        <p:tgtEl>
                                          <p:spTgt spid="151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0" fill="hold"/>
                                        <p:tgtEl>
                                          <p:spTgt spid="151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0" fill="hold"/>
                                        <p:tgtEl>
                                          <p:spTgt spid="151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0" fill="hold"/>
                                        <p:tgtEl>
                                          <p:spTgt spid="151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0" fill="hold"/>
                                        <p:tgtEl>
                                          <p:spTgt spid="151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0" fill="hold"/>
                                        <p:tgtEl>
                                          <p:spTgt spid="151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0" fill="hold"/>
                                        <p:tgtEl>
                                          <p:spTgt spid="151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1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0" fill="hold"/>
                                        <p:tgtEl>
                                          <p:spTgt spid="151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0" fill="hold"/>
                                        <p:tgtEl>
                                          <p:spTgt spid="151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0" fill="hold"/>
                                        <p:tgtEl>
                                          <p:spTgt spid="151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0" fill="hold"/>
                                        <p:tgtEl>
                                          <p:spTgt spid="151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0" fill="hold"/>
                                        <p:tgtEl>
                                          <p:spTgt spid="151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0" fill="hold"/>
                                        <p:tgtEl>
                                          <p:spTgt spid="151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0" fill="hold"/>
                                        <p:tgtEl>
                                          <p:spTgt spid="151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0" fill="hold"/>
                                        <p:tgtEl>
                                          <p:spTgt spid="151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0" fill="hold"/>
                                        <p:tgtEl>
                                          <p:spTgt spid="151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0" fill="hold"/>
                                        <p:tgtEl>
                                          <p:spTgt spid="151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0" fill="hold"/>
                                        <p:tgtEl>
                                          <p:spTgt spid="151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0" fill="hold"/>
                                        <p:tgtEl>
                                          <p:spTgt spid="151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0" fill="hold"/>
                                        <p:tgtEl>
                                          <p:spTgt spid="151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0" fill="hold"/>
                                        <p:tgtEl>
                                          <p:spTgt spid="151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0" fill="hold"/>
                                        <p:tgtEl>
                                          <p:spTgt spid="151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0" fill="hold"/>
                                        <p:tgtEl>
                                          <p:spTgt spid="151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0" fill="hold"/>
                                        <p:tgtEl>
                                          <p:spTgt spid="151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0" fill="hold"/>
                                        <p:tgtEl>
                                          <p:spTgt spid="151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0" fill="hold"/>
                                        <p:tgtEl>
                                          <p:spTgt spid="151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0" fill="hold"/>
                                        <p:tgtEl>
                                          <p:spTgt spid="151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0" fill="hold"/>
                                        <p:tgtEl>
                                          <p:spTgt spid="151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0" fill="hold"/>
                                        <p:tgtEl>
                                          <p:spTgt spid="151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0" fill="hold"/>
                                        <p:tgtEl>
                                          <p:spTgt spid="151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0" fill="hold"/>
                                        <p:tgtEl>
                                          <p:spTgt spid="151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0" fill="hold"/>
                                        <p:tgtEl>
                                          <p:spTgt spid="151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0" fill="hold"/>
                                        <p:tgtEl>
                                          <p:spTgt spid="151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0" fill="hold"/>
                                        <p:tgtEl>
                                          <p:spTgt spid="151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0" fill="hold"/>
                                        <p:tgtEl>
                                          <p:spTgt spid="151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5000" fill="hold"/>
                                        <p:tgtEl>
                                          <p:spTgt spid="151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0" fill="hold"/>
                                        <p:tgtEl>
                                          <p:spTgt spid="151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0" fill="hold"/>
                                        <p:tgtEl>
                                          <p:spTgt spid="151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0" fill="hold"/>
                                        <p:tgtEl>
                                          <p:spTgt spid="151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5000" fill="hold"/>
                                        <p:tgtEl>
                                          <p:spTgt spid="151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0" fill="hold"/>
                                        <p:tgtEl>
                                          <p:spTgt spid="151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5000" fill="hold"/>
                                        <p:tgtEl>
                                          <p:spTgt spid="151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0" fill="hold"/>
                                        <p:tgtEl>
                                          <p:spTgt spid="151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5" dur="5000" fill="hold"/>
                                        <p:tgtEl>
                                          <p:spTgt spid="151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0" fill="hold"/>
                                        <p:tgtEl>
                                          <p:spTgt spid="151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83" grpId="0" animBg="1"/>
      <p:bldP spid="151584" grpId="0" animBg="1"/>
      <p:bldP spid="151588" grpId="0" animBg="1"/>
      <p:bldP spid="151590" grpId="0" animBg="1"/>
      <p:bldP spid="151623" grpId="0" animBg="1"/>
      <p:bldP spid="151625" grpId="0"/>
      <p:bldP spid="151626" grpId="0"/>
      <p:bldP spid="151627" grpId="0"/>
      <p:bldP spid="151630" grpId="0"/>
      <p:bldP spid="151631" grpId="0"/>
      <p:bldP spid="151633" grpId="0"/>
      <p:bldP spid="151635" grpId="0"/>
      <p:bldP spid="1336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21" name="Picture 5">
            <a:extLst>
              <a:ext uri="{FF2B5EF4-FFF2-40B4-BE49-F238E27FC236}">
                <a16:creationId xmlns:a16="http://schemas.microsoft.com/office/drawing/2014/main" id="{C9800BAA-941D-4E79-AE5C-EECFB37310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733425"/>
            <a:ext cx="4333875" cy="292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22" name="Text Box 29">
            <a:extLst>
              <a:ext uri="{FF2B5EF4-FFF2-40B4-BE49-F238E27FC236}">
                <a16:creationId xmlns:a16="http://schemas.microsoft.com/office/drawing/2014/main" id="{628D4846-92A3-4990-9B51-13A70E5F7C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28600"/>
            <a:ext cx="55626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a,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ứ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giác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MNPQ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hình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gì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2">
            <a:extLst>
              <a:ext uri="{FF2B5EF4-FFF2-40B4-BE49-F238E27FC236}">
                <a16:creationId xmlns:a16="http://schemas.microsoft.com/office/drawing/2014/main" id="{7887787A-3406-46C7-B8C4-9756EB6D72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352800"/>
            <a:ext cx="381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sp>
        <p:nvSpPr>
          <p:cNvPr id="4" name="Text Box 43">
            <a:extLst>
              <a:ext uri="{FF2B5EF4-FFF2-40B4-BE49-F238E27FC236}">
                <a16:creationId xmlns:a16="http://schemas.microsoft.com/office/drawing/2014/main" id="{FC46A2E2-EF03-4A63-AB9C-6433AD89C3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2514600"/>
            <a:ext cx="457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sp>
        <p:nvSpPr>
          <p:cNvPr id="5" name="Text Box 46">
            <a:extLst>
              <a:ext uri="{FF2B5EF4-FFF2-40B4-BE49-F238E27FC236}">
                <a16:creationId xmlns:a16="http://schemas.microsoft.com/office/drawing/2014/main" id="{AFB34E54-A9BB-44A1-B756-B870CE1BE6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41910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MP</a:t>
            </a:r>
          </a:p>
        </p:txBody>
      </p:sp>
      <p:sp>
        <p:nvSpPr>
          <p:cNvPr id="6" name="Text Box 48">
            <a:extLst>
              <a:ext uri="{FF2B5EF4-FFF2-40B4-BE49-F238E27FC236}">
                <a16:creationId xmlns:a16="http://schemas.microsoft.com/office/drawing/2014/main" id="{2071E1AE-37FB-4726-97EA-38CA99435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0350" y="567055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</a:t>
            </a:r>
            <a:r>
              <a:rPr kumimoji="0" lang="en-US" altLang="en-US" sz="3200" b="1" i="1" u="none" strike="noStrike" kern="1200" cap="none" spc="0" normalizeH="0" baseline="-2500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MNPQ</a:t>
            </a:r>
            <a:endParaRPr kumimoji="0" lang="en-US" altLang="en-US" sz="3200" b="1" i="1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AutoShape 51">
            <a:extLst>
              <a:ext uri="{FF2B5EF4-FFF2-40B4-BE49-F238E27FC236}">
                <a16:creationId xmlns:a16="http://schemas.microsoft.com/office/drawing/2014/main" id="{87F954C8-3E00-422C-993E-68C86BDBBD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733800"/>
            <a:ext cx="304800" cy="457200"/>
          </a:xfrm>
          <a:prstGeom prst="downArrow">
            <a:avLst>
              <a:gd name="adj1" fmla="val 50000"/>
              <a:gd name="adj2" fmla="val 37500"/>
            </a:avLst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AutoShape 53">
            <a:extLst>
              <a:ext uri="{FF2B5EF4-FFF2-40B4-BE49-F238E27FC236}">
                <a16:creationId xmlns:a16="http://schemas.microsoft.com/office/drawing/2014/main" id="{54406B88-36B0-48DE-B5F0-FCDA8633EC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4953000"/>
            <a:ext cx="304800" cy="609600"/>
          </a:xfrm>
          <a:prstGeom prst="downArrow">
            <a:avLst>
              <a:gd name="adj1" fmla="val 50000"/>
              <a:gd name="adj2" fmla="val 50000"/>
            </a:avLst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Text Box 54">
            <a:extLst>
              <a:ext uri="{FF2B5EF4-FFF2-40B4-BE49-F238E27FC236}">
                <a16:creationId xmlns:a16="http://schemas.microsoft.com/office/drawing/2014/main" id="{03F77670-3DF6-4255-9557-0927CBC1E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5100" y="5745163"/>
            <a:ext cx="3124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1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=    </a:t>
            </a:r>
            <a:r>
              <a:rPr kumimoji="0" lang="en-US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MP.NQ </a:t>
            </a:r>
            <a:endParaRPr kumimoji="0" lang="en-US" altLang="en-US" sz="3200" b="1" i="1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11" name="Object 51">
            <a:extLst>
              <a:ext uri="{FF2B5EF4-FFF2-40B4-BE49-F238E27FC236}">
                <a16:creationId xmlns:a16="http://schemas.microsoft.com/office/drawing/2014/main" id="{36877AD7-6363-43B1-9C36-218861DAFE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238" y="3990975"/>
          <a:ext cx="23637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1517" imgH="342816" progId="Equation.DSMT4">
                  <p:embed/>
                </p:oleObj>
              </mc:Choice>
              <mc:Fallback>
                <p:oleObj name="Equation" r:id="rId3" imgW="971517" imgH="342816" progId="Equation.DSMT4">
                  <p:embed/>
                  <p:pic>
                    <p:nvPicPr>
                      <p:cNvPr id="11" name="Object 51">
                        <a:extLst>
                          <a:ext uri="{FF2B5EF4-FFF2-40B4-BE49-F238E27FC236}">
                            <a16:creationId xmlns:a16="http://schemas.microsoft.com/office/drawing/2014/main" id="{36877AD7-6363-43B1-9C36-218861DAFE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3990975"/>
                        <a:ext cx="23637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0">
            <a:extLst>
              <a:ext uri="{FF2B5EF4-FFF2-40B4-BE49-F238E27FC236}">
                <a16:creationId xmlns:a16="http://schemas.microsoft.com/office/drawing/2014/main" id="{E9F46209-94D7-4B71-9060-E0EC265934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5562600"/>
          <a:ext cx="381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34" imgH="393529" progId="Equation.DSMT4">
                  <p:embed/>
                </p:oleObj>
              </mc:Choice>
              <mc:Fallback>
                <p:oleObj name="Equation" r:id="rId5" imgW="152334" imgH="393529" progId="Equation.DSMT4">
                  <p:embed/>
                  <p:pic>
                    <p:nvPicPr>
                      <p:cNvPr id="12" name="Object 70">
                        <a:extLst>
                          <a:ext uri="{FF2B5EF4-FFF2-40B4-BE49-F238E27FC236}">
                            <a16:creationId xmlns:a16="http://schemas.microsoft.com/office/drawing/2014/main" id="{E9F46209-94D7-4B71-9060-E0EC265934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562600"/>
                        <a:ext cx="381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Text Box 25">
            <a:extLst>
              <a:ext uri="{FF2B5EF4-FFF2-40B4-BE49-F238E27FC236}">
                <a16:creationId xmlns:a16="http://schemas.microsoft.com/office/drawing/2014/main" id="{EBADA40F-35B5-405E-9CED-7A61164E51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33400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b. Tính diện tích bồn hoa</a:t>
            </a:r>
          </a:p>
        </p:txBody>
      </p:sp>
      <p:sp>
        <p:nvSpPr>
          <p:cNvPr id="15" name="Text Box 49">
            <a:extLst>
              <a:ext uri="{FF2B5EF4-FFF2-40B4-BE49-F238E27FC236}">
                <a16:creationId xmlns:a16="http://schemas.microsoft.com/office/drawing/2014/main" id="{B40D18CC-3943-4912-8C94-470367FAC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488" y="4176713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QN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DC067CB-9A9B-48D8-A5B6-7A218DBB7E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3168650"/>
            <a:ext cx="27432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500" b="0" i="1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P.NQ = 800</a:t>
            </a:r>
            <a:endParaRPr kumimoji="0" lang="vi-VN" altLang="en-US" sz="2500" b="0" i="1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22542" name="Picture 7">
            <a:extLst>
              <a:ext uri="{FF2B5EF4-FFF2-40B4-BE49-F238E27FC236}">
                <a16:creationId xmlns:a16="http://schemas.microsoft.com/office/drawing/2014/main" id="{4A94975C-AA41-4DE5-BF0A-7829032172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0"/>
            <a:ext cx="4333875" cy="339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"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"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"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"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 animBg="1"/>
      <p:bldP spid="8" grpId="0" animBg="1"/>
      <p:bldP spid="15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79512" y="1916832"/>
            <a:ext cx="2664296" cy="1368152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 descr="6.PN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5793126" y="3356992"/>
            <a:ext cx="3350874" cy="126372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 rot="172184">
            <a:off x="3376900" y="2980496"/>
            <a:ext cx="22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S =   d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d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7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7393" name="Object 1"/>
          <p:cNvGraphicFramePr>
            <a:graphicFrameLocks noChangeAspect="1"/>
          </p:cNvGraphicFramePr>
          <p:nvPr/>
        </p:nvGraphicFramePr>
        <p:xfrm>
          <a:off x="3995936" y="2852936"/>
          <a:ext cx="161925" cy="735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957" imgH="444114" progId="Equation.DSMT4">
                  <p:embed/>
                </p:oleObj>
              </mc:Choice>
              <mc:Fallback>
                <p:oleObj name="Equation" r:id="rId3" imgW="164957" imgH="444114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852936"/>
                        <a:ext cx="161925" cy="7357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 rot="645064">
            <a:off x="3457297" y="3689317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S =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a.h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6" name="Straight Arrow Connector 15"/>
          <p:cNvCxnSpPr>
            <a:endCxn id="8" idx="1"/>
          </p:cNvCxnSpPr>
          <p:nvPr/>
        </p:nvCxnSpPr>
        <p:spPr>
          <a:xfrm>
            <a:off x="2771800" y="3212976"/>
            <a:ext cx="3021326" cy="77587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7395" name="Object 2"/>
          <p:cNvPicPr>
            <a:picLocks noChangeArrowheads="1"/>
          </p:cNvPicPr>
          <p:nvPr/>
        </p:nvPicPr>
        <p:blipFill>
          <a:blip r:embed="rId5" cstate="print"/>
          <a:srcRect l="-3836" t="-6000" r="-4028" b="-4625"/>
          <a:stretch>
            <a:fillRect/>
          </a:stretch>
        </p:blipFill>
        <p:spPr bwMode="auto">
          <a:xfrm>
            <a:off x="6372200" y="764704"/>
            <a:ext cx="1638300" cy="1371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3707904" y="1124744"/>
            <a:ext cx="22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S =   AC.BD</a:t>
            </a:r>
          </a:p>
        </p:txBody>
      </p:sp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4283968" y="1037804"/>
          <a:ext cx="1619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957" imgH="444114" progId="Equation.DSMT4">
                  <p:embed/>
                </p:oleObj>
              </mc:Choice>
              <mc:Fallback>
                <p:oleObj name="Equation" r:id="rId6" imgW="164957" imgH="444114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1037804"/>
                        <a:ext cx="161925" cy="73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 flipV="1">
            <a:off x="2843808" y="1556792"/>
            <a:ext cx="3384376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8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87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/>
      <p:bldP spid="12" grpId="0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Box 5">
            <a:extLst>
              <a:ext uri="{FF2B5EF4-FFF2-40B4-BE49-F238E27FC236}">
                <a16:creationId xmlns:a16="http://schemas.microsoft.com/office/drawing/2014/main" id="{97A578BC-0ED3-43F1-90DB-219999AC5E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28600"/>
            <a:ext cx="7924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 VÀI HÌNH ẢNH THỰC TẾ CỦA HÌNH THOI</a:t>
            </a:r>
          </a:p>
        </p:txBody>
      </p:sp>
      <p:pic>
        <p:nvPicPr>
          <p:cNvPr id="25603" name="Picture 7" descr="C:\Users\USE\Desktop\hình ảnh thực tế về hình thoi\1_17_10.jpg">
            <a:extLst>
              <a:ext uri="{FF2B5EF4-FFF2-40B4-BE49-F238E27FC236}">
                <a16:creationId xmlns:a16="http://schemas.microsoft.com/office/drawing/2014/main" id="{E3D85D0B-5F93-4778-89A5-AD68B35190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4037013"/>
            <a:ext cx="1828800" cy="213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8" descr="C:\Users\USE\Desktop\hình ảnh thực tế về hình thoi\DiamondBoxFour440.jpg">
            <a:extLst>
              <a:ext uri="{FF2B5EF4-FFF2-40B4-BE49-F238E27FC236}">
                <a16:creationId xmlns:a16="http://schemas.microsoft.com/office/drawing/2014/main" id="{211458E5-3FD0-4AB5-9C29-17025A0530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685800"/>
            <a:ext cx="2686050" cy="268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9" descr="C:\Users\USE\Desktop\hình ảnh thực tế về hình thoi\f7957dd7fa14fd992ad51ea8e7e623044ea4df69.jpg">
            <a:extLst>
              <a:ext uri="{FF2B5EF4-FFF2-40B4-BE49-F238E27FC236}">
                <a16:creationId xmlns:a16="http://schemas.microsoft.com/office/drawing/2014/main" id="{D23E1431-DCE3-4C95-889F-980C717F6C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690563"/>
            <a:ext cx="2252663" cy="258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10" descr="C:\Users\USE\Desktop\hình ảnh thực tế về hình thoi\155675-moc-treo-quan-ao-body- (3).JPG">
            <a:extLst>
              <a:ext uri="{FF2B5EF4-FFF2-40B4-BE49-F238E27FC236}">
                <a16:creationId xmlns:a16="http://schemas.microsoft.com/office/drawing/2014/main" id="{11211346-7026-479D-9453-C2B8B66BCC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" y="4191000"/>
            <a:ext cx="33909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11" descr="C:\Users\USE\Desktop\hình ảnh thực tế về hình thoi\photo.jpg">
            <a:extLst>
              <a:ext uri="{FF2B5EF4-FFF2-40B4-BE49-F238E27FC236}">
                <a16:creationId xmlns:a16="http://schemas.microsoft.com/office/drawing/2014/main" id="{CDF986D8-7F21-4B2D-A59C-0CC13C700D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0" y="685800"/>
            <a:ext cx="2686050" cy="268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Picture 12" descr="C:\Users\USE\Desktop\hình ảnh thực tế về hình thoi\window-flower-box-of-red-flowers-under-diamond-shaped-lead-glazed-ACYBKJ.jpg">
            <a:extLst>
              <a:ext uri="{FF2B5EF4-FFF2-40B4-BE49-F238E27FC236}">
                <a16:creationId xmlns:a16="http://schemas.microsoft.com/office/drawing/2014/main" id="{1ECE6728-9E44-49FF-8985-12066F959F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327"/>
          <a:stretch>
            <a:fillRect/>
          </a:stretch>
        </p:blipFill>
        <p:spPr bwMode="auto">
          <a:xfrm>
            <a:off x="5851525" y="3886200"/>
            <a:ext cx="298767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6">
            <a:extLst>
              <a:ext uri="{FF2B5EF4-FFF2-40B4-BE49-F238E27FC236}">
                <a16:creationId xmlns:a16="http://schemas.microsoft.com/office/drawing/2014/main" id="{AF624B07-DCFD-4B2A-BEA0-1E15EA76B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487488"/>
            <a:ext cx="8001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36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VỀ NHÀ NGÀY 21/1</a:t>
            </a:r>
            <a:endParaRPr kumimoji="0" lang="en-US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6627" name="Picture 14" descr="hug-club-clip-art-720">
            <a:extLst>
              <a:ext uri="{FF2B5EF4-FFF2-40B4-BE49-F238E27FC236}">
                <a16:creationId xmlns:a16="http://schemas.microsoft.com/office/drawing/2014/main" id="{4CB7CBD2-6615-4F67-8BA2-8DFD9B5711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489450"/>
            <a:ext cx="3733800" cy="183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Rectangle 2">
            <a:extLst>
              <a:ext uri="{FF2B5EF4-FFF2-40B4-BE49-F238E27FC236}">
                <a16:creationId xmlns:a16="http://schemas.microsoft.com/office/drawing/2014/main" id="{5D60A0D3-D0B2-4DE1-A969-8B516FFD61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8100" y="609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6629" name="Rectangle 4">
            <a:extLst>
              <a:ext uri="{FF2B5EF4-FFF2-40B4-BE49-F238E27FC236}">
                <a16:creationId xmlns:a16="http://schemas.microsoft.com/office/drawing/2014/main" id="{1FC3E73F-81C1-4207-97AC-FC07B3A99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8100" y="609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6630" name="Rectangle 5">
            <a:extLst>
              <a:ext uri="{FF2B5EF4-FFF2-40B4-BE49-F238E27FC236}">
                <a16:creationId xmlns:a16="http://schemas.microsoft.com/office/drawing/2014/main" id="{D5B633EE-DFBF-4350-A7FE-8724A1C59B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8100" y="10001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6631" name="Rectangle 9">
            <a:extLst>
              <a:ext uri="{FF2B5EF4-FFF2-40B4-BE49-F238E27FC236}">
                <a16:creationId xmlns:a16="http://schemas.microsoft.com/office/drawing/2014/main" id="{E7D5BC12-0E5E-4AB8-A7C8-70825AEFE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8100" y="609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6632" name="Rectangle 10">
            <a:extLst>
              <a:ext uri="{FF2B5EF4-FFF2-40B4-BE49-F238E27FC236}">
                <a16:creationId xmlns:a16="http://schemas.microsoft.com/office/drawing/2014/main" id="{74DAC41A-0280-46FE-942E-5F7EA502DC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8100" y="876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6633" name="Rectangle 10">
            <a:extLst>
              <a:ext uri="{FF2B5EF4-FFF2-40B4-BE49-F238E27FC236}">
                <a16:creationId xmlns:a16="http://schemas.microsoft.com/office/drawing/2014/main" id="{D6E7046E-7E6C-443D-BC90-FEA92D597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2895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6634" name="Text Box 6">
            <a:extLst>
              <a:ext uri="{FF2B5EF4-FFF2-40B4-BE49-F238E27FC236}">
                <a16:creationId xmlns:a16="http://schemas.microsoft.com/office/drawing/2014/main" id="{96FA06CF-9EE4-4BC8-A644-E72174A84C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226360"/>
            <a:ext cx="8001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àn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ành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5 SGK tr129.</a:t>
            </a:r>
          </a:p>
        </p:txBody>
      </p:sp>
      <p:sp>
        <p:nvSpPr>
          <p:cNvPr id="26635" name="Text Box 6">
            <a:extLst>
              <a:ext uri="{FF2B5EF4-FFF2-40B4-BE49-F238E27FC236}">
                <a16:creationId xmlns:a16="http://schemas.microsoft.com/office/drawing/2014/main" id="{F22EC9D0-DE69-4E32-97DB-2B67855421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055098"/>
            <a:ext cx="8001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44, 46 SBT tr 163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Text Box 6">
            <a:extLst>
              <a:ext uri="{FF2B5EF4-FFF2-40B4-BE49-F238E27FC236}">
                <a16:creationId xmlns:a16="http://schemas.microsoft.com/office/drawing/2014/main" id="{31E08267-2E8C-42ED-A74F-779D0D7EDD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3962400"/>
            <a:ext cx="844785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ong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ụp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ảnh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ửi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alo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ưởng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ircl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43" descr="Firewrk8">
            <a:extLst>
              <a:ext uri="{FF2B5EF4-FFF2-40B4-BE49-F238E27FC236}">
                <a16:creationId xmlns:a16="http://schemas.microsoft.com/office/drawing/2014/main" id="{EE35C8D6-C748-4B91-BFAF-E2E1D3ABDA9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066800" y="1524000"/>
            <a:ext cx="140335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0F46BFD-6F2E-4D86-941F-B3A508958671}"/>
              </a:ext>
            </a:extLst>
          </p:cNvPr>
          <p:cNvSpPr txBox="1"/>
          <p:nvPr/>
        </p:nvSpPr>
        <p:spPr>
          <a:xfrm>
            <a:off x="616614" y="4922828"/>
            <a:ext cx="675232" cy="707886"/>
          </a:xfrm>
          <a:prstGeom prst="rect">
            <a:avLst/>
          </a:prstGeom>
          <a:effectLst>
            <a:glow rad="228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>
                  <a:noFill/>
                </a:ln>
                <a:solidFill>
                  <a:srgbClr val="00C2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T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1A755C6-4B50-4C64-9D5F-EF041130D551}"/>
              </a:ext>
            </a:extLst>
          </p:cNvPr>
          <p:cNvSpPr txBox="1"/>
          <p:nvPr/>
        </p:nvSpPr>
        <p:spPr>
          <a:xfrm>
            <a:off x="1308797" y="4922828"/>
            <a:ext cx="666704" cy="707886"/>
          </a:xfrm>
          <a:prstGeom prst="rect">
            <a:avLst/>
          </a:prstGeom>
          <a:effectLst>
            <a:glow rad="228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O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D3C9DE7-CEEC-4406-84EA-B7011FF30B48}"/>
              </a:ext>
            </a:extLst>
          </p:cNvPr>
          <p:cNvSpPr txBox="1"/>
          <p:nvPr/>
        </p:nvSpPr>
        <p:spPr>
          <a:xfrm>
            <a:off x="1976987" y="4919653"/>
            <a:ext cx="628294" cy="707886"/>
          </a:xfrm>
          <a:prstGeom prst="rect">
            <a:avLst/>
          </a:prstGeom>
          <a:effectLst>
            <a:glow rad="228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>
                  <a:noFill/>
                </a:ln>
                <a:solidFill>
                  <a:srgbClr val="24602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Á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0BD6047-ECDE-46CE-B88D-C2AA6A0F1628}"/>
              </a:ext>
            </a:extLst>
          </p:cNvPr>
          <p:cNvSpPr txBox="1"/>
          <p:nvPr/>
        </p:nvSpPr>
        <p:spPr>
          <a:xfrm>
            <a:off x="2587943" y="4926003"/>
            <a:ext cx="627486" cy="707886"/>
          </a:xfrm>
          <a:prstGeom prst="rect">
            <a:avLst/>
          </a:prstGeom>
          <a:effectLst>
            <a:glow rad="228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>
                  <a:noFill/>
                </a:ln>
                <a:solidFill>
                  <a:srgbClr val="5B34DA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N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DF0644F-8407-431A-952F-6F9C1CF085DA}"/>
              </a:ext>
            </a:extLst>
          </p:cNvPr>
          <p:cNvSpPr txBox="1"/>
          <p:nvPr/>
        </p:nvSpPr>
        <p:spPr>
          <a:xfrm>
            <a:off x="3175321" y="4852795"/>
            <a:ext cx="590650" cy="769441"/>
          </a:xfrm>
          <a:prstGeom prst="rect">
            <a:avLst/>
          </a:prstGeom>
          <a:effectLst>
            <a:glow rad="228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8</a:t>
            </a:r>
          </a:p>
        </p:txBody>
      </p:sp>
      <p:sp>
        <p:nvSpPr>
          <p:cNvPr id="18" name="WordArt 40">
            <a:extLst>
              <a:ext uri="{FF2B5EF4-FFF2-40B4-BE49-F238E27FC236}">
                <a16:creationId xmlns:a16="http://schemas.microsoft.com/office/drawing/2014/main" id="{F6A5444C-6DF9-41F2-ACD1-C4BC1004F27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295400" y="1600200"/>
            <a:ext cx="7618401" cy="167203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isometricOffAxis1Right"/>
              <a:lightRig rig="threePt" dir="t"/>
            </a:scene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0" cap="none" spc="0" normalizeH="0" baseline="0" noProof="0" err="1"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Tiết</a:t>
            </a:r>
            <a:r>
              <a:rPr kumimoji="0" lang="en-US" sz="4400" b="1" i="0" u="none" strike="noStrike" kern="10" cap="none" spc="0" normalizeH="0" baseline="0" noProof="0"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34: </a:t>
            </a:r>
            <a:endParaRPr kumimoji="0" lang="en-US" sz="4400" b="1" i="0" u="none" strike="noStrike" kern="10" cap="none" spc="0" normalizeH="0" baseline="0" noProof="0" dirty="0">
              <a:ln w="19050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0" cap="none" spc="0" normalizeH="0" baseline="0" noProof="0" dirty="0"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DIỆN </a:t>
            </a:r>
            <a:r>
              <a:rPr kumimoji="0" lang="en-US" sz="4400" b="1" i="0" u="none" strike="noStrike" kern="10" cap="none" spc="0" normalizeH="0" baseline="0" noProof="0"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TÍCH HÌNH THOI</a:t>
            </a:r>
            <a:endParaRPr kumimoji="0" lang="en-US" sz="4400" b="1" i="0" u="none" strike="noStrike" kern="10" cap="none" spc="0" normalizeH="0" baseline="0" noProof="0" dirty="0">
              <a:ln w="19050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pic>
        <p:nvPicPr>
          <p:cNvPr id="6163" name="Picture 20">
            <a:extLst>
              <a:ext uri="{FF2B5EF4-FFF2-40B4-BE49-F238E27FC236}">
                <a16:creationId xmlns:a16="http://schemas.microsoft.com/office/drawing/2014/main" id="{21BB974A-A3D9-4C14-9A25-5717CC64F2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733800"/>
            <a:ext cx="24288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16 0.16273 L -0.00416 -0.18171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72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16 0.09607 L -0.00416 -0.25949 " pathEditMode="relative" rAng="0" ptsTypes="AA">
                                      <p:cBhvr>
                                        <p:cTn id="8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78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4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5 0.17431 L -0.01667 -0.20347 " pathEditMode="relative" rAng="0" ptsTypes="AA">
                                      <p:cBhvr>
                                        <p:cTn id="10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0" y="-189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4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0956 L 3.33333E-6 -0.27107 " pathEditMode="relative" rAng="0" ptsTypes="AA">
                                      <p:cBhvr>
                                        <p:cTn id="12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830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083 -0.27222 L 0.0125 0.23889 " pathEditMode="relative" rAng="0" ptsTypes="AA">
                                      <p:cBhvr>
                                        <p:cTn id="14" dur="5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0" y="2560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6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2276128" y="3004146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215640" progId="">
                  <p:embed/>
                </p:oleObj>
              </mc:Choice>
              <mc:Fallback>
                <p:oleObj name="Equation" r:id="rId2" imgW="114120" imgH="215640" progId="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128" y="3004146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 Box 5"/>
          <p:cNvSpPr txBox="1">
            <a:spLocks noChangeArrowheads="1"/>
          </p:cNvSpPr>
          <p:nvPr/>
        </p:nvSpPr>
        <p:spPr bwMode="auto">
          <a:xfrm>
            <a:off x="2199928" y="2767608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>
              <a:latin typeface="+mj-lt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0" y="404664"/>
            <a:ext cx="8610600" cy="685800"/>
            <a:chOff x="0" y="404664"/>
            <a:chExt cx="8610600" cy="685800"/>
          </a:xfrm>
        </p:grpSpPr>
        <p:sp>
          <p:nvSpPr>
            <p:cNvPr id="3076" name="Rectangle 4"/>
            <p:cNvSpPr>
              <a:spLocks noChangeArrowheads="1"/>
            </p:cNvSpPr>
            <p:nvPr/>
          </p:nvSpPr>
          <p:spPr bwMode="auto">
            <a:xfrm>
              <a:off x="0" y="404664"/>
              <a:ext cx="8610600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sz="2800" b="1" dirty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Bài  tập: </a:t>
              </a:r>
              <a:r>
                <a:rPr lang="en-US" sz="2800" b="1" dirty="0">
                  <a:solidFill>
                    <a:srgbClr val="6699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>
                  <a:solidFill>
                    <a:srgbClr val="0D0D0D"/>
                  </a:solidFill>
                  <a:latin typeface="Times New Roman" pitchFamily="18" charset="0"/>
                  <a:cs typeface="Times New Roman" pitchFamily="18" charset="0"/>
                </a:rPr>
                <a:t>Hãy tính diện tích của tứ giác ABCD theo AC, BD, biết AC       BD tại H </a:t>
              </a:r>
            </a:p>
            <a:p>
              <a:r>
                <a:rPr lang="en-US" sz="2000" b="1" dirty="0">
                  <a:solidFill>
                    <a:srgbClr val="0D0D0D"/>
                  </a:solidFill>
                  <a:latin typeface="Times New Roman" pitchFamily="18" charset="0"/>
                  <a:cs typeface="Times New Roman" pitchFamily="18" charset="0"/>
                </a:rPr>
                <a:t>                 </a:t>
              </a:r>
            </a:p>
          </p:txBody>
        </p:sp>
        <p:grpSp>
          <p:nvGrpSpPr>
            <p:cNvPr id="2" name="Group 37"/>
            <p:cNvGrpSpPr>
              <a:grpSpLocks/>
            </p:cNvGrpSpPr>
            <p:nvPr/>
          </p:nvGrpSpPr>
          <p:grpSpPr bwMode="auto">
            <a:xfrm>
              <a:off x="2771800" y="692694"/>
              <a:ext cx="304800" cy="227323"/>
              <a:chOff x="3137346" y="2154238"/>
              <a:chExt cx="360363" cy="282575"/>
            </a:xfrm>
          </p:grpSpPr>
          <p:sp>
            <p:nvSpPr>
              <p:cNvPr id="2069" name="Line 6"/>
              <p:cNvSpPr>
                <a:spLocks noChangeShapeType="1"/>
              </p:cNvSpPr>
              <p:nvPr/>
            </p:nvSpPr>
            <p:spPr bwMode="auto">
              <a:xfrm>
                <a:off x="3307615" y="2154238"/>
                <a:ext cx="0" cy="2825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0" name="Line 7"/>
              <p:cNvSpPr>
                <a:spLocks noChangeShapeType="1"/>
              </p:cNvSpPr>
              <p:nvPr/>
            </p:nvSpPr>
            <p:spPr bwMode="auto">
              <a:xfrm>
                <a:off x="3137346" y="2422767"/>
                <a:ext cx="3603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562446" y="1902717"/>
            <a:ext cx="6673850" cy="4613275"/>
            <a:chOff x="914400" y="755650"/>
            <a:chExt cx="6673850" cy="4613275"/>
          </a:xfrm>
        </p:grpSpPr>
        <p:grpSp>
          <p:nvGrpSpPr>
            <p:cNvPr id="25" name="Group 37"/>
            <p:cNvGrpSpPr>
              <a:grpSpLocks/>
            </p:cNvGrpSpPr>
            <p:nvPr/>
          </p:nvGrpSpPr>
          <p:grpSpPr bwMode="auto">
            <a:xfrm>
              <a:off x="1333500" y="1314450"/>
              <a:ext cx="5753100" cy="3638550"/>
              <a:chOff x="3195" y="4335"/>
              <a:chExt cx="4590" cy="3630"/>
            </a:xfrm>
          </p:grpSpPr>
          <p:cxnSp>
            <p:nvCxnSpPr>
              <p:cNvPr id="31" name="AutoShape 38"/>
              <p:cNvCxnSpPr>
                <a:cxnSpLocks noChangeShapeType="1"/>
              </p:cNvCxnSpPr>
              <p:nvPr/>
            </p:nvCxnSpPr>
            <p:spPr bwMode="auto">
              <a:xfrm>
                <a:off x="3195" y="5940"/>
                <a:ext cx="4590" cy="0"/>
              </a:xfrm>
              <a:prstGeom prst="straightConnector1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32" name="AutoShape 39"/>
              <p:cNvCxnSpPr>
                <a:cxnSpLocks noChangeShapeType="1"/>
              </p:cNvCxnSpPr>
              <p:nvPr/>
            </p:nvCxnSpPr>
            <p:spPr bwMode="auto">
              <a:xfrm>
                <a:off x="4650" y="4335"/>
                <a:ext cx="0" cy="3630"/>
              </a:xfrm>
              <a:prstGeom prst="straightConnector1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33" name="Rectangle 40"/>
              <p:cNvSpPr>
                <a:spLocks noChangeArrowheads="1"/>
              </p:cNvSpPr>
              <p:nvPr/>
            </p:nvSpPr>
            <p:spPr bwMode="auto">
              <a:xfrm>
                <a:off x="4650" y="5716"/>
                <a:ext cx="210" cy="210"/>
              </a:xfrm>
              <a:prstGeom prst="rect">
                <a:avLst/>
              </a:prstGeom>
              <a:solidFill>
                <a:srgbClr val="FFFFFF"/>
              </a:solidFill>
              <a:ln w="1587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cxnSp>
            <p:nvCxnSpPr>
              <p:cNvPr id="34" name="AutoShape 41"/>
              <p:cNvCxnSpPr>
                <a:cxnSpLocks noChangeShapeType="1"/>
              </p:cNvCxnSpPr>
              <p:nvPr/>
            </p:nvCxnSpPr>
            <p:spPr bwMode="auto">
              <a:xfrm flipV="1">
                <a:off x="3211" y="4335"/>
                <a:ext cx="1439" cy="1605"/>
              </a:xfrm>
              <a:prstGeom prst="straightConnector1">
                <a:avLst/>
              </a:prstGeom>
              <a:noFill/>
              <a:ln w="22225">
                <a:solidFill>
                  <a:srgbClr val="0033CC"/>
                </a:solidFill>
                <a:round/>
                <a:headEnd/>
                <a:tailEnd/>
              </a:ln>
            </p:spPr>
          </p:cxnSp>
          <p:cxnSp>
            <p:nvCxnSpPr>
              <p:cNvPr id="35" name="AutoShape 42"/>
              <p:cNvCxnSpPr>
                <a:cxnSpLocks noChangeShapeType="1"/>
              </p:cNvCxnSpPr>
              <p:nvPr/>
            </p:nvCxnSpPr>
            <p:spPr bwMode="auto">
              <a:xfrm>
                <a:off x="4650" y="4335"/>
                <a:ext cx="3135" cy="1605"/>
              </a:xfrm>
              <a:prstGeom prst="straightConnector1">
                <a:avLst/>
              </a:prstGeom>
              <a:noFill/>
              <a:ln w="22225">
                <a:solidFill>
                  <a:srgbClr val="0033CC"/>
                </a:solidFill>
                <a:round/>
                <a:headEnd/>
                <a:tailEnd/>
              </a:ln>
            </p:spPr>
          </p:cxnSp>
          <p:cxnSp>
            <p:nvCxnSpPr>
              <p:cNvPr id="36" name="AutoShape 43"/>
              <p:cNvCxnSpPr>
                <a:cxnSpLocks noChangeShapeType="1"/>
              </p:cNvCxnSpPr>
              <p:nvPr/>
            </p:nvCxnSpPr>
            <p:spPr bwMode="auto">
              <a:xfrm>
                <a:off x="3211" y="5940"/>
                <a:ext cx="1439" cy="2025"/>
              </a:xfrm>
              <a:prstGeom prst="straightConnector1">
                <a:avLst/>
              </a:prstGeom>
              <a:noFill/>
              <a:ln w="22225">
                <a:solidFill>
                  <a:srgbClr val="0033CC"/>
                </a:solidFill>
                <a:round/>
                <a:headEnd/>
                <a:tailEnd/>
              </a:ln>
            </p:spPr>
          </p:cxnSp>
          <p:cxnSp>
            <p:nvCxnSpPr>
              <p:cNvPr id="37" name="AutoShape 44"/>
              <p:cNvCxnSpPr>
                <a:cxnSpLocks noChangeShapeType="1"/>
              </p:cNvCxnSpPr>
              <p:nvPr/>
            </p:nvCxnSpPr>
            <p:spPr bwMode="auto">
              <a:xfrm flipV="1">
                <a:off x="4650" y="5940"/>
                <a:ext cx="3135" cy="2025"/>
              </a:xfrm>
              <a:prstGeom prst="straightConnector1">
                <a:avLst/>
              </a:prstGeom>
              <a:noFill/>
              <a:ln w="22225">
                <a:solidFill>
                  <a:srgbClr val="0033CC"/>
                </a:solidFill>
                <a:round/>
                <a:headEnd/>
                <a:tailEnd/>
              </a:ln>
            </p:spPr>
          </p:cxnSp>
        </p:grpSp>
        <p:sp>
          <p:nvSpPr>
            <p:cNvPr id="26" name="TextBox 62"/>
            <p:cNvSpPr txBox="1">
              <a:spLocks noChangeArrowheads="1"/>
            </p:cNvSpPr>
            <p:nvPr/>
          </p:nvSpPr>
          <p:spPr bwMode="auto">
            <a:xfrm>
              <a:off x="914400" y="2895600"/>
              <a:ext cx="425450" cy="49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A</a:t>
              </a:r>
            </a:p>
          </p:txBody>
        </p:sp>
        <p:sp>
          <p:nvSpPr>
            <p:cNvPr id="27" name="TextBox 63"/>
            <p:cNvSpPr txBox="1">
              <a:spLocks noChangeArrowheads="1"/>
            </p:cNvSpPr>
            <p:nvPr/>
          </p:nvSpPr>
          <p:spPr bwMode="auto">
            <a:xfrm>
              <a:off x="2941638" y="755650"/>
              <a:ext cx="425450" cy="49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B</a:t>
              </a:r>
            </a:p>
          </p:txBody>
        </p:sp>
        <p:sp>
          <p:nvSpPr>
            <p:cNvPr id="28" name="TextBox 64"/>
            <p:cNvSpPr txBox="1">
              <a:spLocks noChangeArrowheads="1"/>
            </p:cNvSpPr>
            <p:nvPr/>
          </p:nvSpPr>
          <p:spPr bwMode="auto">
            <a:xfrm>
              <a:off x="2743200" y="4876800"/>
              <a:ext cx="425450" cy="49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D</a:t>
              </a:r>
            </a:p>
          </p:txBody>
        </p:sp>
        <p:sp>
          <p:nvSpPr>
            <p:cNvPr id="29" name="TextBox 65"/>
            <p:cNvSpPr txBox="1">
              <a:spLocks noChangeArrowheads="1"/>
            </p:cNvSpPr>
            <p:nvPr/>
          </p:nvSpPr>
          <p:spPr bwMode="auto">
            <a:xfrm>
              <a:off x="7162800" y="2895600"/>
              <a:ext cx="425450" cy="49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C</a:t>
              </a:r>
            </a:p>
          </p:txBody>
        </p:sp>
        <p:sp>
          <p:nvSpPr>
            <p:cNvPr id="30" name="TextBox 66"/>
            <p:cNvSpPr txBox="1">
              <a:spLocks noChangeArrowheads="1"/>
            </p:cNvSpPr>
            <p:nvPr/>
          </p:nvSpPr>
          <p:spPr bwMode="auto">
            <a:xfrm>
              <a:off x="3232150" y="2936875"/>
              <a:ext cx="425450" cy="49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H</a:t>
              </a:r>
            </a:p>
          </p:txBody>
        </p:sp>
      </p:grpSp>
      <p:pic>
        <p:nvPicPr>
          <p:cNvPr id="38" name="Picture 40" descr="Untitled(duoi)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58850" y="5692080"/>
            <a:ext cx="5794375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" name="Picture 38" descr="Untitled(tren)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76200" y="1147067"/>
            <a:ext cx="5762625" cy="168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5 -0.01595 L 0.11094 0.18313 " pathEditMode="relative" rAng="0" ptsTypes="AA">
                                      <p:cBhvr>
                                        <p:cTn id="1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" y="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13 -0.0111 L -0.00313 -0.23861 " pathEditMode="relative" rAng="0" ptsTypes="AA">
                                      <p:cBhvr>
                                        <p:cTn id="2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685800" y="755650"/>
            <a:ext cx="6902450" cy="4806950"/>
            <a:chOff x="685800" y="755650"/>
            <a:chExt cx="6902450" cy="4806950"/>
          </a:xfrm>
        </p:grpSpPr>
        <p:grpSp>
          <p:nvGrpSpPr>
            <p:cNvPr id="3" name="Group 37"/>
            <p:cNvGrpSpPr>
              <a:grpSpLocks/>
            </p:cNvGrpSpPr>
            <p:nvPr/>
          </p:nvGrpSpPr>
          <p:grpSpPr bwMode="auto">
            <a:xfrm>
              <a:off x="1333500" y="1314450"/>
              <a:ext cx="5753100" cy="3638550"/>
              <a:chOff x="3195" y="4335"/>
              <a:chExt cx="4590" cy="3630"/>
            </a:xfrm>
          </p:grpSpPr>
          <p:cxnSp>
            <p:nvCxnSpPr>
              <p:cNvPr id="27660" name="AutoShape 38"/>
              <p:cNvCxnSpPr>
                <a:cxnSpLocks noChangeShapeType="1"/>
              </p:cNvCxnSpPr>
              <p:nvPr/>
            </p:nvCxnSpPr>
            <p:spPr bwMode="auto">
              <a:xfrm>
                <a:off x="3195" y="5940"/>
                <a:ext cx="4590" cy="0"/>
              </a:xfrm>
              <a:prstGeom prst="straightConnector1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27661" name="AutoShape 39"/>
              <p:cNvCxnSpPr>
                <a:cxnSpLocks noChangeShapeType="1"/>
              </p:cNvCxnSpPr>
              <p:nvPr/>
            </p:nvCxnSpPr>
            <p:spPr bwMode="auto">
              <a:xfrm>
                <a:off x="4650" y="4335"/>
                <a:ext cx="0" cy="3630"/>
              </a:xfrm>
              <a:prstGeom prst="straightConnector1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27662" name="Rectangle 40"/>
              <p:cNvSpPr>
                <a:spLocks noChangeArrowheads="1"/>
              </p:cNvSpPr>
              <p:nvPr/>
            </p:nvSpPr>
            <p:spPr bwMode="auto">
              <a:xfrm>
                <a:off x="4650" y="5716"/>
                <a:ext cx="210" cy="210"/>
              </a:xfrm>
              <a:prstGeom prst="rect">
                <a:avLst/>
              </a:prstGeom>
              <a:solidFill>
                <a:srgbClr val="FFFFFF"/>
              </a:solidFill>
              <a:ln w="1587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cxnSp>
            <p:nvCxnSpPr>
              <p:cNvPr id="27663" name="AutoShape 41"/>
              <p:cNvCxnSpPr>
                <a:cxnSpLocks noChangeShapeType="1"/>
              </p:cNvCxnSpPr>
              <p:nvPr/>
            </p:nvCxnSpPr>
            <p:spPr bwMode="auto">
              <a:xfrm flipV="1">
                <a:off x="3211" y="4335"/>
                <a:ext cx="1439" cy="1605"/>
              </a:xfrm>
              <a:prstGeom prst="straightConnector1">
                <a:avLst/>
              </a:prstGeom>
              <a:noFill/>
              <a:ln w="22225">
                <a:solidFill>
                  <a:srgbClr val="0033CC"/>
                </a:solidFill>
                <a:round/>
                <a:headEnd/>
                <a:tailEnd/>
              </a:ln>
            </p:spPr>
          </p:cxnSp>
          <p:cxnSp>
            <p:nvCxnSpPr>
              <p:cNvPr id="27664" name="AutoShape 42"/>
              <p:cNvCxnSpPr>
                <a:cxnSpLocks noChangeShapeType="1"/>
              </p:cNvCxnSpPr>
              <p:nvPr/>
            </p:nvCxnSpPr>
            <p:spPr bwMode="auto">
              <a:xfrm>
                <a:off x="4650" y="4335"/>
                <a:ext cx="3135" cy="1605"/>
              </a:xfrm>
              <a:prstGeom prst="straightConnector1">
                <a:avLst/>
              </a:prstGeom>
              <a:noFill/>
              <a:ln w="22225">
                <a:solidFill>
                  <a:srgbClr val="0033CC"/>
                </a:solidFill>
                <a:round/>
                <a:headEnd/>
                <a:tailEnd/>
              </a:ln>
            </p:spPr>
          </p:cxnSp>
          <p:cxnSp>
            <p:nvCxnSpPr>
              <p:cNvPr id="27665" name="AutoShape 43"/>
              <p:cNvCxnSpPr>
                <a:cxnSpLocks noChangeShapeType="1"/>
              </p:cNvCxnSpPr>
              <p:nvPr/>
            </p:nvCxnSpPr>
            <p:spPr bwMode="auto">
              <a:xfrm>
                <a:off x="3211" y="5940"/>
                <a:ext cx="1439" cy="2025"/>
              </a:xfrm>
              <a:prstGeom prst="straightConnector1">
                <a:avLst/>
              </a:prstGeom>
              <a:noFill/>
              <a:ln w="22225">
                <a:solidFill>
                  <a:srgbClr val="0033CC"/>
                </a:solidFill>
                <a:round/>
                <a:headEnd/>
                <a:tailEnd/>
              </a:ln>
            </p:spPr>
          </p:cxnSp>
          <p:cxnSp>
            <p:nvCxnSpPr>
              <p:cNvPr id="27666" name="AutoShape 44"/>
              <p:cNvCxnSpPr>
                <a:cxnSpLocks noChangeShapeType="1"/>
              </p:cNvCxnSpPr>
              <p:nvPr/>
            </p:nvCxnSpPr>
            <p:spPr bwMode="auto">
              <a:xfrm flipV="1">
                <a:off x="4650" y="5940"/>
                <a:ext cx="3135" cy="2025"/>
              </a:xfrm>
              <a:prstGeom prst="straightConnector1">
                <a:avLst/>
              </a:prstGeom>
              <a:noFill/>
              <a:ln w="22225">
                <a:solidFill>
                  <a:srgbClr val="0033CC"/>
                </a:solidFill>
                <a:round/>
                <a:headEnd/>
                <a:tailEnd/>
              </a:ln>
            </p:spPr>
          </p:cxnSp>
        </p:grpSp>
        <p:sp>
          <p:nvSpPr>
            <p:cNvPr id="27655" name="TextBox 62"/>
            <p:cNvSpPr txBox="1">
              <a:spLocks noChangeArrowheads="1"/>
            </p:cNvSpPr>
            <p:nvPr/>
          </p:nvSpPr>
          <p:spPr bwMode="auto">
            <a:xfrm>
              <a:off x="685800" y="2895600"/>
              <a:ext cx="425450" cy="49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A</a:t>
              </a:r>
            </a:p>
          </p:txBody>
        </p:sp>
        <p:sp>
          <p:nvSpPr>
            <p:cNvPr id="27656" name="TextBox 63"/>
            <p:cNvSpPr txBox="1">
              <a:spLocks noChangeArrowheads="1"/>
            </p:cNvSpPr>
            <p:nvPr/>
          </p:nvSpPr>
          <p:spPr bwMode="auto">
            <a:xfrm>
              <a:off x="2941638" y="755650"/>
              <a:ext cx="425450" cy="49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B</a:t>
              </a:r>
            </a:p>
          </p:txBody>
        </p:sp>
        <p:sp>
          <p:nvSpPr>
            <p:cNvPr id="27657" name="TextBox 64"/>
            <p:cNvSpPr txBox="1">
              <a:spLocks noChangeArrowheads="1"/>
            </p:cNvSpPr>
            <p:nvPr/>
          </p:nvSpPr>
          <p:spPr bwMode="auto">
            <a:xfrm>
              <a:off x="2667000" y="5070475"/>
              <a:ext cx="425450" cy="49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D</a:t>
              </a:r>
            </a:p>
          </p:txBody>
        </p:sp>
        <p:sp>
          <p:nvSpPr>
            <p:cNvPr id="27658" name="TextBox 65"/>
            <p:cNvSpPr txBox="1">
              <a:spLocks noChangeArrowheads="1"/>
            </p:cNvSpPr>
            <p:nvPr/>
          </p:nvSpPr>
          <p:spPr bwMode="auto">
            <a:xfrm>
              <a:off x="7162800" y="2895600"/>
              <a:ext cx="425450" cy="49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C</a:t>
              </a:r>
            </a:p>
          </p:txBody>
        </p:sp>
        <p:sp>
          <p:nvSpPr>
            <p:cNvPr id="27659" name="TextBox 66"/>
            <p:cNvSpPr txBox="1">
              <a:spLocks noChangeArrowheads="1"/>
            </p:cNvSpPr>
            <p:nvPr/>
          </p:nvSpPr>
          <p:spPr bwMode="auto">
            <a:xfrm>
              <a:off x="3232150" y="2936875"/>
              <a:ext cx="425450" cy="49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H</a:t>
              </a:r>
            </a:p>
          </p:txBody>
        </p:sp>
      </p:grpSp>
      <p:pic>
        <p:nvPicPr>
          <p:cNvPr id="37" name="Picture 36" descr="Untitled(fai)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20025" y="1343025"/>
            <a:ext cx="3990975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" name="Picture 53" descr="Untitled3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066800" y="1295400"/>
            <a:ext cx="2033588" cy="376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AutoShape 18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7543800" y="6096000"/>
            <a:ext cx="914400" cy="533400"/>
          </a:xfrm>
          <a:prstGeom prst="leftArrow">
            <a:avLst>
              <a:gd name="adj1" fmla="val 50000"/>
              <a:gd name="adj2" fmla="val 60000"/>
            </a:avLst>
          </a:prstGeom>
          <a:solidFill>
            <a:srgbClr val="0000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458 1.96532E-6 L -0.50937 -0.0007 " pathEditMode="relative" rAng="0" ptsTypes="AA">
                                      <p:cBhvr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667 -2.02312E-6 L 0.24167 -2.02312E-6 " pathEditMode="relative" rAng="0" ptsTypes="AA">
                                      <p:cBhvr>
                                        <p:cTn id="1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 descr="Untitled(tren)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37213" y="1277938"/>
            <a:ext cx="3887787" cy="161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" name="Picture 35" descr="Untitled2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2600" y="2943225"/>
            <a:ext cx="3921125" cy="218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" name="Picture 33" descr="Untitled4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84150" y="2895600"/>
            <a:ext cx="1808163" cy="2071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" name="Picture 36" descr="Untitled2'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246063" y="1295400"/>
            <a:ext cx="1922463" cy="1633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914400" y="755650"/>
            <a:ext cx="6673850" cy="4613275"/>
            <a:chOff x="914400" y="755650"/>
            <a:chExt cx="6673850" cy="4613275"/>
          </a:xfrm>
        </p:grpSpPr>
        <p:grpSp>
          <p:nvGrpSpPr>
            <p:cNvPr id="3" name="Group 37"/>
            <p:cNvGrpSpPr>
              <a:grpSpLocks/>
            </p:cNvGrpSpPr>
            <p:nvPr/>
          </p:nvGrpSpPr>
          <p:grpSpPr bwMode="auto">
            <a:xfrm>
              <a:off x="1353555" y="1314450"/>
              <a:ext cx="5733046" cy="3638550"/>
              <a:chOff x="3211" y="4335"/>
              <a:chExt cx="4574" cy="3630"/>
            </a:xfrm>
          </p:grpSpPr>
          <p:cxnSp>
            <p:nvCxnSpPr>
              <p:cNvPr id="28686" name="AutoShape 38"/>
              <p:cNvCxnSpPr>
                <a:cxnSpLocks noChangeShapeType="1"/>
              </p:cNvCxnSpPr>
              <p:nvPr/>
            </p:nvCxnSpPr>
            <p:spPr bwMode="auto">
              <a:xfrm>
                <a:off x="3225" y="5940"/>
                <a:ext cx="4560" cy="0"/>
              </a:xfrm>
              <a:prstGeom prst="straightConnector1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28687" name="AutoShape 39"/>
              <p:cNvCxnSpPr>
                <a:cxnSpLocks noChangeShapeType="1"/>
              </p:cNvCxnSpPr>
              <p:nvPr/>
            </p:nvCxnSpPr>
            <p:spPr bwMode="auto">
              <a:xfrm>
                <a:off x="4650" y="4335"/>
                <a:ext cx="0" cy="3630"/>
              </a:xfrm>
              <a:prstGeom prst="straightConnector1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28688" name="Rectangle 40"/>
              <p:cNvSpPr>
                <a:spLocks noChangeArrowheads="1"/>
              </p:cNvSpPr>
              <p:nvPr/>
            </p:nvSpPr>
            <p:spPr bwMode="auto">
              <a:xfrm>
                <a:off x="4650" y="5716"/>
                <a:ext cx="210" cy="210"/>
              </a:xfrm>
              <a:prstGeom prst="rect">
                <a:avLst/>
              </a:prstGeom>
              <a:solidFill>
                <a:schemeClr val="accent4"/>
              </a:solidFill>
              <a:ln w="1587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cxnSp>
            <p:nvCxnSpPr>
              <p:cNvPr id="28689" name="AutoShape 41"/>
              <p:cNvCxnSpPr>
                <a:cxnSpLocks noChangeShapeType="1"/>
              </p:cNvCxnSpPr>
              <p:nvPr/>
            </p:nvCxnSpPr>
            <p:spPr bwMode="auto">
              <a:xfrm flipV="1">
                <a:off x="3211" y="4335"/>
                <a:ext cx="1439" cy="1605"/>
              </a:xfrm>
              <a:prstGeom prst="straightConnector1">
                <a:avLst/>
              </a:prstGeom>
              <a:noFill/>
              <a:ln w="22225">
                <a:solidFill>
                  <a:srgbClr val="0033CC"/>
                </a:solidFill>
                <a:round/>
                <a:headEnd/>
                <a:tailEnd/>
              </a:ln>
            </p:spPr>
          </p:cxnSp>
          <p:cxnSp>
            <p:nvCxnSpPr>
              <p:cNvPr id="28690" name="AutoShape 42"/>
              <p:cNvCxnSpPr>
                <a:cxnSpLocks noChangeShapeType="1"/>
              </p:cNvCxnSpPr>
              <p:nvPr/>
            </p:nvCxnSpPr>
            <p:spPr bwMode="auto">
              <a:xfrm>
                <a:off x="4650" y="4335"/>
                <a:ext cx="3135" cy="1605"/>
              </a:xfrm>
              <a:prstGeom prst="straightConnector1">
                <a:avLst/>
              </a:prstGeom>
              <a:noFill/>
              <a:ln w="22225">
                <a:solidFill>
                  <a:srgbClr val="0033CC"/>
                </a:solidFill>
                <a:round/>
                <a:headEnd/>
                <a:tailEnd/>
              </a:ln>
            </p:spPr>
          </p:cxnSp>
          <p:cxnSp>
            <p:nvCxnSpPr>
              <p:cNvPr id="28691" name="AutoShape 43"/>
              <p:cNvCxnSpPr>
                <a:cxnSpLocks noChangeShapeType="1"/>
              </p:cNvCxnSpPr>
              <p:nvPr/>
            </p:nvCxnSpPr>
            <p:spPr bwMode="auto">
              <a:xfrm>
                <a:off x="3211" y="5940"/>
                <a:ext cx="1439" cy="2025"/>
              </a:xfrm>
              <a:prstGeom prst="straightConnector1">
                <a:avLst/>
              </a:prstGeom>
              <a:noFill/>
              <a:ln w="22225">
                <a:solidFill>
                  <a:srgbClr val="0033CC"/>
                </a:solidFill>
                <a:round/>
                <a:headEnd/>
                <a:tailEnd/>
              </a:ln>
            </p:spPr>
          </p:cxnSp>
          <p:cxnSp>
            <p:nvCxnSpPr>
              <p:cNvPr id="28692" name="AutoShape 44"/>
              <p:cNvCxnSpPr>
                <a:cxnSpLocks noChangeShapeType="1"/>
              </p:cNvCxnSpPr>
              <p:nvPr/>
            </p:nvCxnSpPr>
            <p:spPr bwMode="auto">
              <a:xfrm flipV="1">
                <a:off x="4650" y="5940"/>
                <a:ext cx="3135" cy="2025"/>
              </a:xfrm>
              <a:prstGeom prst="straightConnector1">
                <a:avLst/>
              </a:prstGeom>
              <a:noFill/>
              <a:ln w="22225">
                <a:solidFill>
                  <a:srgbClr val="0033CC"/>
                </a:solidFill>
                <a:round/>
                <a:headEnd/>
                <a:tailEnd/>
              </a:ln>
            </p:spPr>
          </p:cxnSp>
        </p:grpSp>
        <p:sp>
          <p:nvSpPr>
            <p:cNvPr id="28681" name="TextBox 62"/>
            <p:cNvSpPr txBox="1">
              <a:spLocks noChangeArrowheads="1"/>
            </p:cNvSpPr>
            <p:nvPr/>
          </p:nvSpPr>
          <p:spPr bwMode="auto">
            <a:xfrm>
              <a:off x="914400" y="2895600"/>
              <a:ext cx="425450" cy="49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A</a:t>
              </a:r>
            </a:p>
          </p:txBody>
        </p:sp>
        <p:sp>
          <p:nvSpPr>
            <p:cNvPr id="28682" name="TextBox 63"/>
            <p:cNvSpPr txBox="1">
              <a:spLocks noChangeArrowheads="1"/>
            </p:cNvSpPr>
            <p:nvPr/>
          </p:nvSpPr>
          <p:spPr bwMode="auto">
            <a:xfrm>
              <a:off x="2941638" y="755650"/>
              <a:ext cx="425450" cy="49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B</a:t>
              </a:r>
            </a:p>
          </p:txBody>
        </p:sp>
        <p:sp>
          <p:nvSpPr>
            <p:cNvPr id="28683" name="TextBox 64"/>
            <p:cNvSpPr txBox="1">
              <a:spLocks noChangeArrowheads="1"/>
            </p:cNvSpPr>
            <p:nvPr/>
          </p:nvSpPr>
          <p:spPr bwMode="auto">
            <a:xfrm>
              <a:off x="2743200" y="4876800"/>
              <a:ext cx="425450" cy="49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D</a:t>
              </a:r>
            </a:p>
          </p:txBody>
        </p:sp>
        <p:sp>
          <p:nvSpPr>
            <p:cNvPr id="28684" name="TextBox 65"/>
            <p:cNvSpPr txBox="1">
              <a:spLocks noChangeArrowheads="1"/>
            </p:cNvSpPr>
            <p:nvPr/>
          </p:nvSpPr>
          <p:spPr bwMode="auto">
            <a:xfrm>
              <a:off x="7162800" y="2895600"/>
              <a:ext cx="425450" cy="49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C</a:t>
              </a:r>
            </a:p>
          </p:txBody>
        </p:sp>
        <p:sp>
          <p:nvSpPr>
            <p:cNvPr id="28685" name="TextBox 66"/>
            <p:cNvSpPr txBox="1">
              <a:spLocks noChangeArrowheads="1"/>
            </p:cNvSpPr>
            <p:nvPr/>
          </p:nvSpPr>
          <p:spPr bwMode="auto">
            <a:xfrm>
              <a:off x="3232150" y="2936875"/>
              <a:ext cx="425450" cy="49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H</a:t>
              </a:r>
            </a:p>
          </p:txBody>
        </p:sp>
      </p:grpSp>
      <p:sp>
        <p:nvSpPr>
          <p:cNvPr id="28679" name="AutoShape 32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7467600" y="6019800"/>
            <a:ext cx="990600" cy="609600"/>
          </a:xfrm>
          <a:prstGeom prst="leftArrow">
            <a:avLst>
              <a:gd name="adj1" fmla="val 50000"/>
              <a:gd name="adj2" fmla="val 59997"/>
            </a:avLst>
          </a:prstGeom>
          <a:solidFill>
            <a:srgbClr val="0000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29 4.04624E-7 L 0.16354 4.04624E-7 " pathEditMode="relative" rAng="0" ptsTypes="AA">
                                      <p:cBhvr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68 0.00416 L 0.16823 0.00416 " pathEditMode="relative" rAng="0" ptsTypes="AA">
                                      <p:cBhvr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128 -0.00624 L -0.26128 -0.00624 " pathEditMode="relative" rAng="0" ptsTypes="AA">
                                      <p:cBhvr>
                                        <p:cTn id="2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032 0.00624 L -0.27032 0.00624 " pathEditMode="relative" rAng="0" ptsTypes="AA">
                                      <p:cBhvr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>
            <a:extLst>
              <a:ext uri="{FF2B5EF4-FFF2-40B4-BE49-F238E27FC236}">
                <a16:creationId xmlns:a16="http://schemas.microsoft.com/office/drawing/2014/main" id="{DF75FE4F-1F87-41FB-B489-C244388FA2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/>
          <a:lstStyle/>
          <a:p>
            <a:r>
              <a:rPr lang="en-US" altLang="en-US" sz="3200"/>
              <a:t>Tính diện tích tứ giác ABCD, biết AC     BD</a:t>
            </a:r>
            <a:endParaRPr lang="vi-VN" altLang="en-US" sz="3200"/>
          </a:p>
        </p:txBody>
      </p:sp>
      <p:graphicFrame>
        <p:nvGraphicFramePr>
          <p:cNvPr id="9219" name="Content Placeholder 3">
            <a:extLst>
              <a:ext uri="{FF2B5EF4-FFF2-40B4-BE49-F238E27FC236}">
                <a16:creationId xmlns:a16="http://schemas.microsoft.com/office/drawing/2014/main" id="{C10F1C4A-C6E7-420F-A6A0-AABC96867148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7091363" y="685800"/>
          <a:ext cx="422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68" imgH="164957" progId="Equation.3">
                  <p:embed/>
                </p:oleObj>
              </mc:Choice>
              <mc:Fallback>
                <p:oleObj name="Equation" r:id="rId2" imgW="152268" imgH="164957" progId="Equation.3">
                  <p:embed/>
                  <p:pic>
                    <p:nvPicPr>
                      <p:cNvPr id="9219" name="Content Placeholder 3">
                        <a:extLst>
                          <a:ext uri="{FF2B5EF4-FFF2-40B4-BE49-F238E27FC236}">
                            <a16:creationId xmlns:a16="http://schemas.microsoft.com/office/drawing/2014/main" id="{C10F1C4A-C6E7-420F-A6A0-AABC968671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363" y="685800"/>
                        <a:ext cx="4222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7">
            <a:extLst>
              <a:ext uri="{FF2B5EF4-FFF2-40B4-BE49-F238E27FC236}">
                <a16:creationId xmlns:a16="http://schemas.microsoft.com/office/drawing/2014/main" id="{3505F4DD-291D-4216-93DB-2CD607CEBF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09725"/>
            <a:ext cx="4146550" cy="32670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933944CE-5B10-4BC3-9FBD-A9385FCCBC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286000"/>
            <a:ext cx="3733800" cy="400050"/>
          </a:xfrm>
          <a:prstGeom prst="rect">
            <a:avLst/>
          </a:prstGeom>
          <a:solidFill>
            <a:srgbClr val="FFFF00"/>
          </a:solidFill>
          <a:ln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ách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1: S</a:t>
            </a:r>
            <a:r>
              <a:rPr kumimoji="0" lang="en-US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BCD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= S</a:t>
            </a:r>
            <a:r>
              <a:rPr kumimoji="0" lang="en-US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BC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+ S</a:t>
            </a:r>
            <a:r>
              <a:rPr kumimoji="0" lang="en-US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DC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203B906-569A-4657-8475-4D2E115115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790950"/>
            <a:ext cx="3733800" cy="400050"/>
          </a:xfrm>
          <a:prstGeom prst="rect">
            <a:avLst/>
          </a:prstGeom>
          <a:solidFill>
            <a:srgbClr val="FFFF00"/>
          </a:solidFill>
          <a:ln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ách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2: S</a:t>
            </a:r>
            <a:r>
              <a:rPr kumimoji="0" lang="en-US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BCD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= S</a:t>
            </a:r>
            <a:r>
              <a:rPr kumimoji="0" lang="en-US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BD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+ S</a:t>
            </a:r>
            <a:r>
              <a:rPr kumimoji="0" lang="en-US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BD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B1ED439-FA15-4E6B-98A6-886D911C3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5181600"/>
            <a:ext cx="5791200" cy="400050"/>
          </a:xfrm>
          <a:prstGeom prst="rect">
            <a:avLst/>
          </a:prstGeom>
          <a:solidFill>
            <a:srgbClr val="FFFF00"/>
          </a:solidFill>
          <a:ln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ách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3: S</a:t>
            </a:r>
            <a:r>
              <a:rPr kumimoji="0" lang="en-US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BCD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= S</a:t>
            </a:r>
            <a:r>
              <a:rPr kumimoji="0" lang="en-US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BH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+ S</a:t>
            </a:r>
            <a:r>
              <a:rPr kumimoji="0" lang="en-US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DH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+S</a:t>
            </a:r>
            <a:r>
              <a:rPr kumimoji="0" lang="en-US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CH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+ S</a:t>
            </a:r>
            <a:r>
              <a:rPr kumimoji="0" lang="en-US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CH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61526"/>
              </p:ext>
            </p:extLst>
          </p:nvPr>
        </p:nvGraphicFramePr>
        <p:xfrm>
          <a:off x="1343025" y="1673225"/>
          <a:ext cx="9747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241200" progId="Equation.DSMT4">
                  <p:embed/>
                </p:oleObj>
              </mc:Choice>
              <mc:Fallback>
                <p:oleObj name="Equation" r:id="rId2" imgW="50796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1673225"/>
                        <a:ext cx="974725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492253"/>
              </p:ext>
            </p:extLst>
          </p:nvPr>
        </p:nvGraphicFramePr>
        <p:xfrm>
          <a:off x="1187624" y="2492896"/>
          <a:ext cx="97313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241200" progId="Equation.DSMT4">
                  <p:embed/>
                </p:oleObj>
              </mc:Choice>
              <mc:Fallback>
                <p:oleObj name="Equation" r:id="rId4" imgW="50796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492896"/>
                        <a:ext cx="973138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778093"/>
              </p:ext>
            </p:extLst>
          </p:nvPr>
        </p:nvGraphicFramePr>
        <p:xfrm>
          <a:off x="539552" y="3717032"/>
          <a:ext cx="4568825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480" imgH="787320" progId="Equation.DSMT4">
                  <p:embed/>
                </p:oleObj>
              </mc:Choice>
              <mc:Fallback>
                <p:oleObj name="Equation" r:id="rId6" imgW="1536480" imgH="787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717032"/>
                        <a:ext cx="4568825" cy="2520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225774" y="736800"/>
            <a:ext cx="3121145" cy="2900544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467544" y="332656"/>
            <a:ext cx="8676456" cy="954107"/>
            <a:chOff x="467544" y="332656"/>
            <a:chExt cx="8676456" cy="954107"/>
          </a:xfrm>
        </p:grpSpPr>
        <p:sp>
          <p:nvSpPr>
            <p:cNvPr id="16" name="Rectangle 15"/>
            <p:cNvSpPr/>
            <p:nvPr/>
          </p:nvSpPr>
          <p:spPr>
            <a:xfrm>
              <a:off x="467544" y="332656"/>
              <a:ext cx="8676456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b="1" dirty="0" err="1">
                  <a:solidFill>
                    <a:srgbClr val="FF0000"/>
                  </a:solidFill>
                  <a:latin typeface="Times New Roman" pitchFamily="18" charset="0"/>
                </a:rPr>
                <a:t>Bài</a:t>
              </a: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itchFamily="18" charset="0"/>
                </a:rPr>
                <a:t>tập</a:t>
              </a:r>
              <a:r>
                <a:rPr lang="en-US" sz="2800" b="1" dirty="0">
                  <a:latin typeface="Times New Roman" pitchFamily="18" charset="0"/>
                </a:rPr>
                <a:t>: </a:t>
              </a:r>
              <a:r>
                <a:rPr lang="en-US" sz="2800" b="1" dirty="0" err="1">
                  <a:latin typeface="Times New Roman" pitchFamily="18" charset="0"/>
                </a:rPr>
                <a:t>Hãy</a:t>
              </a:r>
              <a:r>
                <a:rPr lang="en-US" sz="2800" b="1" dirty="0">
                  <a:latin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</a:rPr>
                <a:t>tính</a:t>
              </a:r>
              <a:r>
                <a:rPr lang="en-US" sz="2800" b="1" dirty="0">
                  <a:latin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</a:rPr>
                <a:t>diện</a:t>
              </a:r>
              <a:r>
                <a:rPr lang="en-US" sz="2800" b="1" dirty="0">
                  <a:latin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</a:rPr>
                <a:t>tích</a:t>
              </a:r>
              <a:r>
                <a:rPr lang="en-US" sz="2800" b="1" dirty="0">
                  <a:latin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</a:rPr>
                <a:t>của</a:t>
              </a:r>
              <a:r>
                <a:rPr lang="en-US" sz="2800" b="1" dirty="0">
                  <a:latin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</a:rPr>
                <a:t>tứ</a:t>
              </a:r>
              <a:r>
                <a:rPr lang="en-US" sz="2800" b="1" dirty="0">
                  <a:latin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</a:rPr>
                <a:t>giác</a:t>
              </a:r>
              <a:r>
                <a:rPr lang="en-US" sz="2800" b="1" dirty="0">
                  <a:latin typeface="Times New Roman" pitchFamily="18" charset="0"/>
                </a:rPr>
                <a:t> ABCD </a:t>
              </a:r>
              <a:r>
                <a:rPr lang="en-US" sz="2800" b="1" dirty="0" err="1">
                  <a:latin typeface="Times New Roman" pitchFamily="18" charset="0"/>
                </a:rPr>
                <a:t>theo</a:t>
              </a:r>
              <a:r>
                <a:rPr lang="en-US" sz="2800" b="1" dirty="0">
                  <a:latin typeface="Times New Roman" pitchFamily="18" charset="0"/>
                </a:rPr>
                <a:t> AC, BD </a:t>
              </a:r>
              <a:r>
                <a:rPr lang="en-US" sz="2800" b="1" dirty="0" err="1">
                  <a:latin typeface="Times New Roman" pitchFamily="18" charset="0"/>
                </a:rPr>
                <a:t>biết</a:t>
              </a:r>
              <a:r>
                <a:rPr lang="en-US" sz="2800" b="1" dirty="0">
                  <a:latin typeface="Times New Roman" pitchFamily="18" charset="0"/>
                </a:rPr>
                <a:t>              </a:t>
              </a:r>
              <a:r>
                <a:rPr lang="en-US" sz="2800" b="1" dirty="0" err="1">
                  <a:latin typeface="Times New Roman" pitchFamily="18" charset="0"/>
                </a:rPr>
                <a:t>tại</a:t>
              </a:r>
              <a:r>
                <a:rPr lang="en-US" sz="2800" b="1" dirty="0">
                  <a:latin typeface="Times New Roman" pitchFamily="18" charset="0"/>
                </a:rPr>
                <a:t> H </a:t>
              </a:r>
              <a:endParaRPr lang="en-US" sz="2800" dirty="0"/>
            </a:p>
          </p:txBody>
        </p:sp>
        <p:graphicFrame>
          <p:nvGraphicFramePr>
            <p:cNvPr id="17" name="Object 5"/>
            <p:cNvGraphicFramePr>
              <a:graphicFrameLocks noChangeAspect="1"/>
            </p:cNvGraphicFramePr>
            <p:nvPr/>
          </p:nvGraphicFramePr>
          <p:xfrm>
            <a:off x="1763688" y="908720"/>
            <a:ext cx="1152128" cy="312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723600" imgH="190440" progId="Equation.DSMT4">
                    <p:embed/>
                  </p:oleObj>
                </mc:Choice>
                <mc:Fallback>
                  <p:oleObj name="Equation" r:id="rId9" imgW="723600" imgH="1904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688" y="908720"/>
                          <a:ext cx="1152128" cy="312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9762" name="Object 18"/>
          <p:cNvGraphicFramePr>
            <a:graphicFrameLocks noChangeAspect="1"/>
          </p:cNvGraphicFramePr>
          <p:nvPr/>
        </p:nvGraphicFramePr>
        <p:xfrm>
          <a:off x="2411760" y="1481088"/>
          <a:ext cx="15636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6560" imgH="444240" progId="Equation.DSMT4">
                  <p:embed/>
                </p:oleObj>
              </mc:Choice>
              <mc:Fallback>
                <p:oleObj name="Equation" r:id="rId11" imgW="736560" imgH="4442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481088"/>
                        <a:ext cx="1563688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3" name="Object 19"/>
          <p:cNvGraphicFramePr>
            <a:graphicFrameLocks noChangeAspect="1"/>
          </p:cNvGraphicFramePr>
          <p:nvPr/>
        </p:nvGraphicFramePr>
        <p:xfrm>
          <a:off x="2262832" y="2348880"/>
          <a:ext cx="15890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49160" imgH="444240" progId="Equation.DSMT4">
                  <p:embed/>
                </p:oleObj>
              </mc:Choice>
              <mc:Fallback>
                <p:oleObj name="Equation" r:id="rId13" imgW="749160" imgH="4442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832" y="2348880"/>
                        <a:ext cx="1589088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4" name="Object 20"/>
          <p:cNvGraphicFramePr>
            <a:graphicFrameLocks noChangeAspect="1"/>
          </p:cNvGraphicFramePr>
          <p:nvPr/>
        </p:nvGraphicFramePr>
        <p:xfrm>
          <a:off x="4716016" y="4581128"/>
          <a:ext cx="2890838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58640" imgH="723600" progId="Equation.DSMT4">
                  <p:embed/>
                </p:oleObj>
              </mc:Choice>
              <mc:Fallback>
                <p:oleObj name="Equation" r:id="rId15" imgW="1358640" imgH="723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581128"/>
                        <a:ext cx="2890838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5" name="Object 21"/>
          <p:cNvGraphicFramePr>
            <a:graphicFrameLocks noChangeAspect="1"/>
          </p:cNvGraphicFramePr>
          <p:nvPr/>
        </p:nvGraphicFramePr>
        <p:xfrm>
          <a:off x="3563888" y="3573016"/>
          <a:ext cx="4916488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311200" imgH="723600" progId="Equation.DSMT4">
                  <p:embed/>
                </p:oleObj>
              </mc:Choice>
              <mc:Fallback>
                <p:oleObj name="Equation" r:id="rId17" imgW="2311200" imgH="723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573016"/>
                        <a:ext cx="4916488" cy="168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6" name="Object 22"/>
          <p:cNvGraphicFramePr>
            <a:graphicFrameLocks noChangeAspect="1"/>
          </p:cNvGraphicFramePr>
          <p:nvPr/>
        </p:nvGraphicFramePr>
        <p:xfrm>
          <a:off x="4841528" y="5373216"/>
          <a:ext cx="1890712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88840" imgH="723600" progId="Equation.DSMT4">
                  <p:embed/>
                </p:oleObj>
              </mc:Choice>
              <mc:Fallback>
                <p:oleObj name="Equation" r:id="rId19" imgW="888840" imgH="723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528" y="5373216"/>
                        <a:ext cx="1890712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339752" y="1609636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………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267744" y="2564904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………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076056" y="3861048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………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148064" y="4797152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………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076056" y="5589240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………</a:t>
            </a:r>
          </a:p>
        </p:txBody>
      </p:sp>
    </p:spTree>
    <p:extLst>
      <p:ext uri="{BB962C8B-B14F-4D97-AF65-F5344CB8AC3E}">
        <p14:creationId xmlns:p14="http://schemas.microsoft.com/office/powerpoint/2010/main" val="3808415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9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59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5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5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59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19" grpId="0"/>
      <p:bldP spid="20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CE7569E-C819-4C8A-AA1F-CC79A2B747F9}"/>
              </a:ext>
            </a:extLst>
          </p:cNvPr>
          <p:cNvSpPr/>
          <p:nvPr/>
        </p:nvSpPr>
        <p:spPr>
          <a:xfrm>
            <a:off x="228600" y="757535"/>
            <a:ext cx="8366393" cy="461665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. </a:t>
            </a:r>
            <a:r>
              <a:rPr kumimoji="0" lang="en-US" sz="2400" b="1" i="0" u="none" strike="noStrike" kern="1200" cap="none" spc="0" normalizeH="0" baseline="0" noProof="0" dirty="0" err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h</a:t>
            </a:r>
            <a:r>
              <a:rPr kumimoji="0" lang="en-US" sz="2400" b="1" i="0" u="none" strike="noStrike" kern="1200" cap="none" spc="0" normalizeH="0" baseline="0" noProof="0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nh</a:t>
            </a:r>
            <a:r>
              <a:rPr kumimoji="0" lang="en-US" sz="2400" b="1" i="0" u="none" strike="noStrike" kern="1200" cap="none" spc="0" normalizeH="0" baseline="0" noProof="0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iện</a:t>
            </a:r>
            <a:r>
              <a:rPr kumimoji="0" lang="en-US" sz="2400" b="1" i="0" u="none" strike="noStrike" kern="1200" cap="none" spc="0" normalizeH="0" baseline="0" noProof="0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ch</a:t>
            </a:r>
            <a:r>
              <a:rPr kumimoji="0" lang="en-US" sz="2400" b="1" i="0" u="none" strike="noStrike" kern="1200" cap="none" spc="0" normalizeH="0" baseline="0" noProof="0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400" b="1" i="0" u="none" strike="noStrike" kern="1200" cap="none" spc="0" normalizeH="0" baseline="0" noProof="0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ứ</a:t>
            </a:r>
            <a:r>
              <a:rPr kumimoji="0" lang="en-US" sz="2400" b="1" i="0" u="none" strike="noStrike" kern="1200" cap="none" spc="0" normalizeH="0" baseline="0" noProof="0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ác</a:t>
            </a:r>
            <a:r>
              <a:rPr kumimoji="0" lang="en-US" sz="2400" b="1" i="0" u="none" strike="noStrike" kern="1200" cap="none" spc="0" normalizeH="0" baseline="0" noProof="0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ó</a:t>
            </a:r>
            <a:r>
              <a:rPr kumimoji="0" lang="en-US" sz="2400" b="1" i="0" u="none" strike="noStrike" kern="1200" cap="none" spc="0" normalizeH="0" baseline="0" noProof="0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ai</a:t>
            </a:r>
            <a:r>
              <a:rPr kumimoji="0" lang="en-US" sz="2400" b="1" i="0" u="none" strike="noStrike" kern="1200" cap="none" spc="0" normalizeH="0" baseline="0" noProof="0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ờng</a:t>
            </a:r>
            <a:r>
              <a:rPr kumimoji="0" lang="en-US" sz="2400" b="1" i="0" u="none" strike="noStrike" kern="1200" cap="none" spc="0" normalizeH="0" baseline="0" noProof="0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éo</a:t>
            </a:r>
            <a:r>
              <a:rPr kumimoji="0" lang="en-US" sz="2400" b="1" i="0" u="none" strike="noStrike" kern="1200" cap="none" spc="0" normalizeH="0" baseline="0" noProof="0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uông</a:t>
            </a:r>
            <a:r>
              <a:rPr kumimoji="0" lang="en-US" sz="2400" b="1" i="0" u="none" strike="noStrike" kern="1200" cap="none" spc="0" normalizeH="0" baseline="0" noProof="0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óc</a:t>
            </a:r>
            <a:endParaRPr kumimoji="0" lang="en-US" sz="2400" b="1" i="0" u="none" strike="noStrike" kern="1200" cap="none" spc="0" normalizeH="0" baseline="0" noProof="0" dirty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10243" name="Picture 8">
            <a:extLst>
              <a:ext uri="{FF2B5EF4-FFF2-40B4-BE49-F238E27FC236}">
                <a16:creationId xmlns:a16="http://schemas.microsoft.com/office/drawing/2014/main" id="{8E21D4E7-48BD-4339-B886-7A49EB7A67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555750"/>
            <a:ext cx="4049713" cy="271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244" name="Group 2">
            <a:extLst>
              <a:ext uri="{FF2B5EF4-FFF2-40B4-BE49-F238E27FC236}">
                <a16:creationId xmlns:a16="http://schemas.microsoft.com/office/drawing/2014/main" id="{72734CDA-278B-4A97-A91D-8A515B114414}"/>
              </a:ext>
            </a:extLst>
          </p:cNvPr>
          <p:cNvGrpSpPr>
            <a:grpSpLocks/>
          </p:cNvGrpSpPr>
          <p:nvPr/>
        </p:nvGrpSpPr>
        <p:grpSpPr bwMode="auto">
          <a:xfrm>
            <a:off x="3136900" y="4619625"/>
            <a:ext cx="2286000" cy="1323975"/>
            <a:chOff x="3137065" y="4620161"/>
            <a:chExt cx="2286000" cy="1323439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EA085445-3C70-4B87-B5A8-7CC439450F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7065" y="4620161"/>
              <a:ext cx="2286000" cy="1323439"/>
            </a:xfrm>
            <a:prstGeom prst="rect">
              <a:avLst/>
            </a:prstGeom>
            <a:solidFill>
              <a:srgbClr val="FFFF00"/>
            </a:solidFill>
            <a:ln>
              <a:headEnd/>
              <a:tailEnd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aphicFrame>
          <p:nvGraphicFramePr>
            <p:cNvPr id="10246" name="Object 1">
              <a:extLst>
                <a:ext uri="{FF2B5EF4-FFF2-40B4-BE49-F238E27FC236}">
                  <a16:creationId xmlns:a16="http://schemas.microsoft.com/office/drawing/2014/main" id="{E83AA201-4B29-4EF9-9C04-4649C23EED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95798" y="4794780"/>
            <a:ext cx="1609602" cy="996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634725" imgH="393529" progId="">
                    <p:embed/>
                  </p:oleObj>
                </mc:Choice>
                <mc:Fallback>
                  <p:oleObj r:id="rId3" imgW="634725" imgH="393529" progId="">
                    <p:embed/>
                    <p:pic>
                      <p:nvPicPr>
                        <p:cNvPr id="10246" name="Object 1">
                          <a:extLst>
                            <a:ext uri="{FF2B5EF4-FFF2-40B4-BE49-F238E27FC236}">
                              <a16:creationId xmlns:a16="http://schemas.microsoft.com/office/drawing/2014/main" id="{E83AA201-4B29-4EF9-9C04-4649C23EED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5798" y="4794780"/>
                          <a:ext cx="1609602" cy="996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diamond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 descr="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964530" y="358306"/>
            <a:ext cx="4071966" cy="17745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85720" y="500042"/>
            <a:ext cx="4714908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ho  hình vẽ sau</a:t>
            </a:r>
          </a:p>
          <a:p>
            <a:pPr>
              <a:lnSpc>
                <a:spcPct val="150000"/>
              </a:lnSpc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Tính diện tích tứ giác ABCD.</a:t>
            </a:r>
          </a:p>
        </p:txBody>
      </p:sp>
      <p:grpSp>
        <p:nvGrpSpPr>
          <p:cNvPr id="51" name="Group 50"/>
          <p:cNvGrpSpPr/>
          <p:nvPr/>
        </p:nvGrpSpPr>
        <p:grpSpPr>
          <a:xfrm>
            <a:off x="323528" y="1988840"/>
            <a:ext cx="8352928" cy="2376264"/>
            <a:chOff x="-28511" y="-1893891"/>
            <a:chExt cx="7424825" cy="2546799"/>
          </a:xfrm>
        </p:grpSpPr>
        <p:graphicFrame>
          <p:nvGraphicFramePr>
            <p:cNvPr id="47" name="Object 5"/>
            <p:cNvGraphicFramePr>
              <a:graphicFrameLocks noChangeAspect="1"/>
            </p:cNvGraphicFramePr>
            <p:nvPr/>
          </p:nvGraphicFramePr>
          <p:xfrm>
            <a:off x="2531773" y="-736254"/>
            <a:ext cx="1152128" cy="387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23600" imgH="190440" progId="Equation.DSMT4">
                    <p:embed/>
                  </p:oleObj>
                </mc:Choice>
                <mc:Fallback>
                  <p:oleObj name="Equation" r:id="rId3" imgW="723600" imgH="19044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1773" y="-736254"/>
                          <a:ext cx="1152128" cy="3876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" name="Group 49"/>
            <p:cNvGrpSpPr/>
            <p:nvPr/>
          </p:nvGrpSpPr>
          <p:grpSpPr>
            <a:xfrm>
              <a:off x="-28511" y="-1893891"/>
              <a:ext cx="7424825" cy="2546799"/>
              <a:chOff x="-172527" y="-813771"/>
              <a:chExt cx="7424825" cy="2546799"/>
            </a:xfrm>
          </p:grpSpPr>
          <p:sp>
            <p:nvSpPr>
              <p:cNvPr id="15" name="TextBox 14"/>
              <p:cNvSpPr txBox="1"/>
              <p:nvPr/>
            </p:nvSpPr>
            <p:spPr>
              <a:xfrm>
                <a:off x="-172527" y="-813771"/>
                <a:ext cx="7424825" cy="16322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      </a:t>
                </a:r>
              </a:p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   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28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Tứ giác ABCD 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               nên:</a:t>
                </a:r>
              </a:p>
            </p:txBody>
          </p:sp>
          <p:grpSp>
            <p:nvGrpSpPr>
              <p:cNvPr id="49" name="Group 48"/>
              <p:cNvGrpSpPr/>
              <p:nvPr/>
            </p:nvGrpSpPr>
            <p:grpSpPr>
              <a:xfrm>
                <a:off x="275523" y="884096"/>
                <a:ext cx="5152572" cy="848932"/>
                <a:chOff x="275523" y="884096"/>
                <a:chExt cx="5152572" cy="848932"/>
              </a:xfrm>
            </p:grpSpPr>
            <p:graphicFrame>
              <p:nvGraphicFramePr>
                <p:cNvPr id="174113" name="Object 33"/>
                <p:cNvGraphicFramePr>
                  <a:graphicFrameLocks noChangeAspect="1"/>
                </p:cNvGraphicFramePr>
                <p:nvPr/>
              </p:nvGraphicFramePr>
              <p:xfrm>
                <a:off x="275523" y="884096"/>
                <a:ext cx="3672408" cy="8489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2133360" imgH="393480" progId="Equation.DSMT4">
                        <p:embed/>
                      </p:oleObj>
                    </mc:Choice>
                    <mc:Fallback>
                      <p:oleObj name="Equation" r:id="rId5" imgW="2133360" imgH="393480" progId="Equation.DSMT4">
                        <p:embed/>
                        <p:pic>
                          <p:nvPicPr>
                            <p:cNvPr id="0" name="Picture 3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523" y="884096"/>
                              <a:ext cx="3672408" cy="8489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8" name="TextBox 47"/>
                <p:cNvSpPr txBox="1"/>
                <p:nvPr/>
              </p:nvSpPr>
              <p:spPr>
                <a:xfrm>
                  <a:off x="3987935" y="961271"/>
                  <a:ext cx="1440160" cy="5607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 dirty="0">
                      <a:latin typeface="Times New Roman" pitchFamily="18" charset="0"/>
                      <a:cs typeface="Times New Roman" pitchFamily="18" charset="0"/>
                    </a:rPr>
                    <a:t>(cm</a:t>
                  </a:r>
                  <a:r>
                    <a:rPr lang="en-US" sz="2800" b="1" baseline="30000" dirty="0">
                      <a:latin typeface="Times New Roman" pitchFamily="18" charset="0"/>
                      <a:cs typeface="Times New Roman" pitchFamily="18" charset="0"/>
                    </a:rPr>
                    <a:t>2</a:t>
                  </a:r>
                  <a:r>
                    <a:rPr lang="en-US" sz="2800" b="1" dirty="0">
                      <a:latin typeface="Times New Roman" pitchFamily="18" charset="0"/>
                      <a:cs typeface="Times New Roman" pitchFamily="18" charset="0"/>
                    </a:rPr>
                    <a:t>)</a:t>
                  </a:r>
                  <a:endParaRPr lang="en-US" sz="2800" b="1" baseline="30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998460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36</TotalTime>
  <Words>427</Words>
  <Application>Microsoft Office PowerPoint</Application>
  <PresentationFormat>On-screen Show (4:3)</PresentationFormat>
  <Paragraphs>120</Paragraphs>
  <Slides>1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.VnTime</vt:lpstr>
      <vt:lpstr>Arial</vt:lpstr>
      <vt:lpstr>Calibri</vt:lpstr>
      <vt:lpstr>Times New Roman</vt:lpstr>
      <vt:lpstr>Office Theme</vt:lpstr>
      <vt:lpstr>1_Office Theme</vt:lpstr>
      <vt:lpstr>2_Office Theme</vt:lpstr>
      <vt:lpstr>3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ính diện tích tứ giác ABCD, biết AC     B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Admin</cp:lastModifiedBy>
  <cp:revision>524</cp:revision>
  <dcterms:created xsi:type="dcterms:W3CDTF">2008-12-05T04:14:27Z</dcterms:created>
  <dcterms:modified xsi:type="dcterms:W3CDTF">2023-01-31T13:46:24Z</dcterms:modified>
</cp:coreProperties>
</file>